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1C79" w:rsidRPr="007C40E0" w:rsidRDefault="006A1C79" w:rsidP="006A1C79">
      <w:r w:rsidRPr="007C40E0">
        <w:rPr>
          <w:noProof/>
          <w:lang w:val="en-ZA" w:eastAsia="en-ZA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ACDEE9E" wp14:editId="79480E05">
                <wp:simplePos x="0" y="0"/>
                <wp:positionH relativeFrom="column">
                  <wp:posOffset>287655</wp:posOffset>
                </wp:positionH>
                <wp:positionV relativeFrom="paragraph">
                  <wp:posOffset>73025</wp:posOffset>
                </wp:positionV>
                <wp:extent cx="5574030" cy="5036820"/>
                <wp:effectExtent l="19050" t="0" r="45720" b="30480"/>
                <wp:wrapNone/>
                <wp:docPr id="15" name="Group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74030" cy="5036820"/>
                          <a:chOff x="1530" y="993"/>
                          <a:chExt cx="8778" cy="7932"/>
                        </a:xfrm>
                      </wpg:grpSpPr>
                      <wpg:grpSp>
                        <wpg:cNvPr id="20" name="Group 689"/>
                        <wpg:cNvGrpSpPr>
                          <a:grpSpLocks/>
                        </wpg:cNvGrpSpPr>
                        <wpg:grpSpPr bwMode="auto">
                          <a:xfrm>
                            <a:off x="1530" y="993"/>
                            <a:ext cx="8778" cy="7932"/>
                            <a:chOff x="1530" y="993"/>
                            <a:chExt cx="8778" cy="7932"/>
                          </a:xfrm>
                        </wpg:grpSpPr>
                        <wps:wsp>
                          <wps:cNvPr id="21" name="AutoShape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0" y="7543"/>
                              <a:ext cx="8778" cy="1382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99"/>
                            </a:solidFill>
                            <a:ln w="57150" cmpd="thinThick">
                              <a:solidFill>
                                <a:srgbClr val="00008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46E67" w:rsidRDefault="00646E67" w:rsidP="006A1C79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TECHNICAL MATHEMATICS P2</w:t>
                                </w:r>
                              </w:p>
                              <w:p w:rsidR="00646E67" w:rsidRDefault="00646E67" w:rsidP="006A1C79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</w:p>
                              <w:p w:rsidR="00646E67" w:rsidRDefault="00646E67" w:rsidP="006A1C79">
                                <w:pPr>
                                  <w:pStyle w:val="Heading1"/>
                                  <w:jc w:val="center"/>
                                  <w:rPr>
                                    <w:rFonts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NOVEMBER 20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AutoShape 6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8" y="4349"/>
                              <a:ext cx="5700" cy="96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46E67" w:rsidRPr="004F3A51" w:rsidRDefault="00646E67" w:rsidP="006A1C79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NA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T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IONAL</w:t>
                                </w:r>
                              </w:p>
                              <w:p w:rsidR="00646E67" w:rsidRPr="004F3A51" w:rsidRDefault="00646E67" w:rsidP="006A1C79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 xml:space="preserve">SENIOR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C</w:t>
                                </w:r>
                                <w:r w:rsidRPr="004F3A51"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ERTIF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FFFFFF"/>
                                    <w:sz w:val="32"/>
                                  </w:rPr>
                                  <w:t>CATE</w:t>
                                </w:r>
                              </w:p>
                              <w:p w:rsidR="00646E67" w:rsidRPr="004F3A51" w:rsidRDefault="00646E67" w:rsidP="006A1C79">
                                <w:pPr>
                                  <w:pStyle w:val="Heading1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3" name="Picture 692" descr="Basic Education LOGO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993"/>
                              <a:ext cx="7560" cy="28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4" name="AutoShape 693"/>
                        <wps:cNvSpPr>
                          <a:spLocks noChangeArrowheads="1"/>
                        </wps:cNvSpPr>
                        <wps:spPr bwMode="auto">
                          <a:xfrm>
                            <a:off x="4692" y="6173"/>
                            <a:ext cx="2508" cy="57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CFFCC"/>
                          </a:solidFill>
                          <a:ln w="285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46E67" w:rsidRPr="004F3A51" w:rsidRDefault="00646E67" w:rsidP="006A1C79">
                              <w:pPr>
                                <w:pStyle w:val="Heading1"/>
                                <w:jc w:val="center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GRADE 12</w:t>
                              </w:r>
                            </w:p>
                            <w:p w:rsidR="00646E67" w:rsidRDefault="00646E67" w:rsidP="006A1C79"/>
                            <w:p w:rsidR="00646E67" w:rsidRDefault="00646E67" w:rsidP="006A1C7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CDEE9E" id="Group 688" o:spid="_x0000_s1026" style="position:absolute;margin-left:22.65pt;margin-top:5.75pt;width:438.9pt;height:396.6pt;z-index:251657216" coordorigin="1530,993" coordsize="8778,79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38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UdV8N2Ou25hvrO1vIWOTHPGJEJ9c&#10;HIrjfEv7KHwv8Zm4OsfDnwJqpu8ef9s0G1n87GMbt6HOMDr6CvQKKznRhL4kn8jKdGnPScU/VHkH&#10;/Dvn4D/9EW+E/wD4SVh/8aqS1/YE+BljcxzQ/Bn4VRTRMHjdPClgrIwOQQRFkEHnNet0VksHQX2F&#10;9yMlgcN0px+5f5HJ+HvgR4K8JMG0nwh4X0tg4kBtNLgg+YdG+VRyPXrXU29utspVRgE5p9FbQpxj&#10;8Ksbwpxj8KsFFFFWW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">
                <v:group id="Group 689" o:spid="_x0000_s1027" style="position:absolute;left:1530;top:993;width:8778;height:7932" coordorigin="1530,993" coordsize="8778,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roundrect id="AutoShape 690" o:spid="_x0000_s1028" style="position:absolute;left:1530;top:7543;width:8778;height:138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" fillcolor="#ff9" strokecolor="navy" strokeweight="4.5pt">
                    <v:stroke dashstyle="1 1" linestyle="thinThick"/>
                    <v:textbox>
                      <w:txbxContent>
                        <w:p w:rsidR="00646E67" w:rsidRDefault="00646E67" w:rsidP="006A1C79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TECHNICAL MATHEMATICS P2</w:t>
                          </w:r>
                        </w:p>
                        <w:p w:rsidR="00646E67" w:rsidRDefault="00646E67" w:rsidP="006A1C79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</w:p>
                        <w:p w:rsidR="00646E67" w:rsidRDefault="00646E67" w:rsidP="006A1C79">
                          <w:pPr>
                            <w:pStyle w:val="Heading1"/>
                            <w:jc w:val="center"/>
                            <w:rPr>
                              <w:rFonts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NOVEMBER 2024</w:t>
                          </w:r>
                        </w:p>
                      </w:txbxContent>
                    </v:textbox>
                  </v:roundrect>
                  <v:roundrect id="AutoShape 691" o:spid="_x0000_s1029" style="position:absolute;left:3078;top:4349;width:5700;height:96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" fillcolor="black" strokecolor="navy" strokeweight="2.25pt">
                    <v:textbox>
                      <w:txbxContent>
                        <w:p w:rsidR="00646E67" w:rsidRPr="004F3A51" w:rsidRDefault="00646E67" w:rsidP="006A1C79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NA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T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IONAL</w:t>
                          </w:r>
                        </w:p>
                        <w:p w:rsidR="00646E67" w:rsidRPr="004F3A51" w:rsidRDefault="00646E67" w:rsidP="006A1C79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 xml:space="preserve">SENIOR 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C</w:t>
                          </w:r>
                          <w:r w:rsidRPr="004F3A51"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ERTIFI</w:t>
                          </w:r>
                          <w:r>
                            <w:rPr>
                              <w:rFonts w:ascii="Times New Roman" w:hAnsi="Times New Roman" w:cs="Times New Roman"/>
                              <w:color w:val="FFFFFF"/>
                              <w:sz w:val="32"/>
                            </w:rPr>
                            <w:t>CATE</w:t>
                          </w:r>
                        </w:p>
                        <w:p w:rsidR="00646E67" w:rsidRPr="004F3A51" w:rsidRDefault="00646E67" w:rsidP="006A1C79">
                          <w:pPr>
                            <w:pStyle w:val="Heading1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</w:rPr>
                          </w:pPr>
                        </w:p>
                      </w:txbxContent>
                    </v:textbox>
                  </v:roundrect>
                  <v:shape id="Picture 692" o:spid="_x0000_s1030" type="#_x0000_t75" alt="Basic Education LOGO" style="position:absolute;left:2157;top:993;width:7560;height:2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">
                    <v:imagedata r:id="rId9" o:title="Basic Education LOGO"/>
                  </v:shape>
                </v:group>
                <v:roundrect id="AutoShape 693" o:spid="_x0000_s1031" style="position:absolute;left:4692;top:6173;width:2508;height:57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" fillcolor="#cfc" strokecolor="navy" strokeweight="2.25pt">
                  <v:textbox>
                    <w:txbxContent>
                      <w:p w:rsidR="00646E67" w:rsidRPr="004F3A51" w:rsidRDefault="00646E67" w:rsidP="006A1C79">
                        <w:pPr>
                          <w:pStyle w:val="Heading1"/>
                          <w:jc w:val="center"/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2"/>
                            <w:szCs w:val="32"/>
                          </w:rPr>
                          <w:t>GRADE 12</w:t>
                        </w:r>
                      </w:p>
                      <w:p w:rsidR="00646E67" w:rsidRDefault="00646E67" w:rsidP="006A1C79"/>
                      <w:p w:rsidR="00646E67" w:rsidRDefault="00646E67" w:rsidP="006A1C79"/>
                    </w:txbxContent>
                  </v:textbox>
                </v:roundrect>
              </v:group>
            </w:pict>
          </mc:Fallback>
        </mc:AlternateContent>
      </w:r>
    </w:p>
    <w:p w:rsidR="006A1C79" w:rsidRPr="007C40E0" w:rsidRDefault="006A1C79" w:rsidP="006A1C79"/>
    <w:p w:rsidR="006A1C79" w:rsidRPr="007C40E0" w:rsidRDefault="006A1C79" w:rsidP="006A1C79"/>
    <w:p w:rsidR="006A1C79" w:rsidRPr="007C40E0" w:rsidRDefault="006A1C79" w:rsidP="006A1C79"/>
    <w:p w:rsidR="006A1C79" w:rsidRPr="007C40E0" w:rsidRDefault="006A1C79" w:rsidP="006A1C79"/>
    <w:p w:rsidR="006A1C79" w:rsidRPr="007C40E0" w:rsidRDefault="006A1C79" w:rsidP="006A1C79"/>
    <w:p w:rsidR="006A1C79" w:rsidRPr="007C40E0" w:rsidRDefault="006A1C79" w:rsidP="006A1C79"/>
    <w:p w:rsidR="006A1C79" w:rsidRPr="007C40E0" w:rsidRDefault="006A1C79" w:rsidP="006A1C79">
      <w:pPr>
        <w:jc w:val="right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jc w:val="center"/>
      </w:pPr>
    </w:p>
    <w:p w:rsidR="006A1C79" w:rsidRPr="007C40E0" w:rsidRDefault="006A1C79" w:rsidP="006A1C79">
      <w:pPr>
        <w:rPr>
          <w:b/>
          <w:bCs/>
        </w:rPr>
      </w:pPr>
      <w:r w:rsidRPr="007C40E0">
        <w:rPr>
          <w:b/>
          <w:bCs/>
        </w:rPr>
        <w:t>MARKS:  150</w:t>
      </w:r>
    </w:p>
    <w:p w:rsidR="006A1C79" w:rsidRPr="007C40E0" w:rsidRDefault="006A1C79" w:rsidP="006A1C79">
      <w:pPr>
        <w:rPr>
          <w:b/>
          <w:bCs/>
        </w:rPr>
      </w:pPr>
    </w:p>
    <w:p w:rsidR="006A1C79" w:rsidRPr="007C40E0" w:rsidRDefault="006A1C79" w:rsidP="006A1C79">
      <w:pPr>
        <w:pStyle w:val="Heading1"/>
        <w:rPr>
          <w:rFonts w:ascii="Times New Roman" w:hAnsi="Times New Roman" w:cs="Times New Roman"/>
          <w:lang w:val="en-GB"/>
        </w:rPr>
      </w:pPr>
      <w:r w:rsidRPr="007C40E0">
        <w:rPr>
          <w:rFonts w:ascii="Times New Roman" w:hAnsi="Times New Roman" w:cs="Times New Roman"/>
          <w:lang w:val="en-GB"/>
        </w:rPr>
        <w:t>TIME:  3 hours</w:t>
      </w:r>
    </w:p>
    <w:p w:rsidR="0043058A" w:rsidRPr="00EE4B75" w:rsidRDefault="0043058A" w:rsidP="0043058A">
      <w:pPr>
        <w:rPr>
          <w:b/>
          <w:bCs/>
          <w:lang w:val="af-ZA"/>
        </w:rPr>
      </w:pPr>
    </w:p>
    <w:p w:rsidR="0043058A" w:rsidRPr="00EE4B75" w:rsidRDefault="0043058A" w:rsidP="0043058A">
      <w:pPr>
        <w:rPr>
          <w:b/>
          <w:bCs/>
          <w:lang w:val="af-ZA"/>
        </w:rPr>
      </w:pPr>
    </w:p>
    <w:p w:rsidR="0043058A" w:rsidRPr="00EE4B75" w:rsidRDefault="0043058A" w:rsidP="0043058A">
      <w:pPr>
        <w:rPr>
          <w:b/>
          <w:bCs/>
          <w:lang w:val="af-ZA"/>
        </w:rPr>
      </w:pPr>
    </w:p>
    <w:p w:rsidR="0043058A" w:rsidRDefault="0043058A" w:rsidP="0043058A">
      <w:pPr>
        <w:rPr>
          <w:b/>
          <w:bCs/>
          <w:lang w:val="af-ZA"/>
        </w:rPr>
      </w:pPr>
    </w:p>
    <w:p w:rsidR="0043058A" w:rsidRDefault="0043058A" w:rsidP="0043058A">
      <w:pPr>
        <w:rPr>
          <w:b/>
          <w:bCs/>
          <w:lang w:val="af-ZA"/>
        </w:rPr>
      </w:pPr>
    </w:p>
    <w:p w:rsidR="0043058A" w:rsidRPr="00EE4B75" w:rsidRDefault="0043058A" w:rsidP="0043058A">
      <w:pPr>
        <w:rPr>
          <w:b/>
          <w:bCs/>
          <w:lang w:val="af-ZA"/>
        </w:rPr>
      </w:pPr>
    </w:p>
    <w:p w:rsidR="001D0C62" w:rsidRDefault="001D0C62" w:rsidP="001D0C62">
      <w:pPr>
        <w:spacing w:after="200" w:line="276" w:lineRule="auto"/>
        <w:jc w:val="center"/>
        <w:rPr>
          <w:b/>
          <w:color w:val="000000" w:themeColor="text1"/>
          <w:lang w:val="af-ZA"/>
        </w:rPr>
      </w:pPr>
      <w:r>
        <w:rPr>
          <w:b/>
          <w:color w:val="000000" w:themeColor="text1"/>
          <w:lang w:val="af-ZA"/>
        </w:rPr>
        <w:t>Th</w:t>
      </w:r>
      <w:r w:rsidR="003050B9">
        <w:rPr>
          <w:b/>
          <w:color w:val="000000" w:themeColor="text1"/>
          <w:lang w:val="af-ZA"/>
        </w:rPr>
        <w:t>is question paper consists of 15</w:t>
      </w:r>
      <w:r>
        <w:rPr>
          <w:b/>
          <w:color w:val="000000" w:themeColor="text1"/>
          <w:lang w:val="af-ZA"/>
        </w:rPr>
        <w:t xml:space="preserve"> pages and a 2-page information sheet</w:t>
      </w:r>
      <w:r w:rsidR="0043058A" w:rsidRPr="00EE4B75">
        <w:rPr>
          <w:b/>
          <w:color w:val="000000" w:themeColor="text1"/>
          <w:lang w:val="af-ZA"/>
        </w:rPr>
        <w:t>.</w:t>
      </w:r>
    </w:p>
    <w:p w:rsidR="00BC5FF0" w:rsidRPr="0033379D" w:rsidRDefault="00BC5FF0" w:rsidP="00BC5FF0">
      <w:pPr>
        <w:rPr>
          <w:lang w:val="en-ZA"/>
        </w:rPr>
      </w:pPr>
    </w:p>
    <w:p w:rsidR="00BC5FF0" w:rsidRPr="0033379D" w:rsidRDefault="00BC5FF0" w:rsidP="00BC5FF0">
      <w:pPr>
        <w:rPr>
          <w:lang w:val="en-ZA"/>
        </w:rPr>
      </w:pPr>
    </w:p>
    <w:p w:rsidR="00A71E3B" w:rsidRPr="0033379D" w:rsidRDefault="00A71E3B" w:rsidP="00BC5FF0">
      <w:pPr>
        <w:rPr>
          <w:lang w:val="en-ZA"/>
        </w:rPr>
      </w:pPr>
    </w:p>
    <w:p w:rsidR="00BC5FF0" w:rsidRPr="0033379D" w:rsidRDefault="00BC5FF0" w:rsidP="00BC5FF0">
      <w:pPr>
        <w:rPr>
          <w:lang w:val="en-ZA"/>
        </w:rPr>
      </w:pPr>
    </w:p>
    <w:p w:rsidR="00BC5FF0" w:rsidRPr="0033379D" w:rsidRDefault="004652F1" w:rsidP="004652F1">
      <w:pPr>
        <w:rPr>
          <w:b/>
          <w:bCs/>
          <w:lang w:val="en-ZA"/>
        </w:rPr>
        <w:sectPr w:rsidR="00BC5FF0" w:rsidRPr="0033379D" w:rsidSect="00B7614C">
          <w:headerReference w:type="even" r:id="rId10"/>
          <w:headerReference w:type="default" r:id="rId11"/>
          <w:footerReference w:type="default" r:id="rId12"/>
          <w:headerReference w:type="first" r:id="rId13"/>
          <w:footerReference w:type="first" r:id="rId14"/>
          <w:pgSz w:w="11906" w:h="16838" w:code="9"/>
          <w:pgMar w:top="720" w:right="1276" w:bottom="720" w:left="1077" w:header="720" w:footer="720" w:gutter="0"/>
          <w:pgBorders w:display="firstPage"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cols w:space="708"/>
          <w:titlePg/>
          <w:docGrid w:linePitch="360"/>
        </w:sectPr>
      </w:pPr>
      <w:r w:rsidRPr="0033379D">
        <w:rPr>
          <w:b/>
          <w:bCs/>
          <w:position w:val="-10"/>
          <w:lang w:val="en-ZA"/>
        </w:rPr>
        <w:object w:dxaOrig="180" w:dyaOrig="340">
          <v:shape id="_x0000_i1026" type="#_x0000_t75" style="width:10.4pt;height:17.9pt" o:ole="">
            <v:imagedata r:id="rId15" o:title=""/>
          </v:shape>
          <o:OLEObject Type="Embed" ProgID="Equation.3" ShapeID="_x0000_i1026" DrawAspect="Content" ObjectID="_1792237074" r:id="rId16"/>
        </w:object>
      </w:r>
      <w:bookmarkStart w:id="0" w:name="_GoBack"/>
      <w:bookmarkEnd w:id="0"/>
    </w:p>
    <w:p w:rsidR="004A25C2" w:rsidRPr="0033379D" w:rsidRDefault="004A25C2">
      <w:pPr>
        <w:rPr>
          <w:lang w:val="en-ZA"/>
        </w:rPr>
      </w:pPr>
    </w:p>
    <w:p w:rsidR="00D84BFB" w:rsidRPr="0033379D" w:rsidRDefault="00D84BFB">
      <w:pPr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BC5FF0" w:rsidRPr="0033379D" w:rsidTr="003F5B14">
        <w:tc>
          <w:tcPr>
            <w:tcW w:w="9464" w:type="dxa"/>
            <w:shd w:val="clear" w:color="auto" w:fill="auto"/>
          </w:tcPr>
          <w:p w:rsidR="00BC5FF0" w:rsidRPr="0033379D" w:rsidRDefault="00020595" w:rsidP="003F5B14">
            <w:pPr>
              <w:rPr>
                <w:b/>
                <w:lang w:val="en-ZA"/>
              </w:rPr>
            </w:pPr>
            <w:r w:rsidRPr="0033379D">
              <w:rPr>
                <w:lang w:val="en-ZA"/>
              </w:rPr>
              <w:br w:type="page"/>
            </w:r>
            <w:r w:rsidR="00BC5FF0" w:rsidRPr="0033379D">
              <w:rPr>
                <w:b/>
                <w:lang w:val="en-ZA"/>
              </w:rPr>
              <w:t>INSTRUCTIONS AND INFORMATION</w:t>
            </w:r>
          </w:p>
          <w:p w:rsidR="00BC5FF0" w:rsidRPr="0033379D" w:rsidRDefault="00BC5FF0" w:rsidP="003F5B14">
            <w:pPr>
              <w:rPr>
                <w:b/>
                <w:lang w:val="en-ZA"/>
              </w:rPr>
            </w:pPr>
          </w:p>
          <w:p w:rsidR="00BC5FF0" w:rsidRPr="0033379D" w:rsidRDefault="00BC5FF0" w:rsidP="003F5B14">
            <w:pPr>
              <w:rPr>
                <w:b/>
                <w:lang w:val="en-ZA"/>
              </w:rPr>
            </w:pPr>
            <w:r w:rsidRPr="0033379D">
              <w:rPr>
                <w:lang w:val="en-ZA"/>
              </w:rPr>
              <w:t>Read the following instructions carefully before answering the questions.</w:t>
            </w:r>
          </w:p>
        </w:tc>
        <w:tc>
          <w:tcPr>
            <w:tcW w:w="254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</w:tc>
      </w:tr>
    </w:tbl>
    <w:p w:rsidR="00BC5FF0" w:rsidRPr="0033379D" w:rsidRDefault="00BC5FF0" w:rsidP="00BC5FF0">
      <w:pPr>
        <w:pStyle w:val="Header"/>
        <w:rPr>
          <w:lang w:val="en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BC5FF0" w:rsidRPr="0033379D" w:rsidTr="003F5B14">
        <w:tc>
          <w:tcPr>
            <w:tcW w:w="959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1.</w:t>
            </w: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2.</w:t>
            </w: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3.</w:t>
            </w: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4.</w:t>
            </w: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5.</w:t>
            </w:r>
          </w:p>
        </w:tc>
        <w:tc>
          <w:tcPr>
            <w:tcW w:w="8505" w:type="dxa"/>
            <w:shd w:val="clear" w:color="auto" w:fill="auto"/>
          </w:tcPr>
          <w:p w:rsidR="00BC5FF0" w:rsidRPr="0033379D" w:rsidRDefault="00BC5FF0" w:rsidP="003F5B14">
            <w:pPr>
              <w:rPr>
                <w:lang w:val="en-ZA"/>
              </w:rPr>
            </w:pPr>
            <w:r w:rsidRPr="0033379D">
              <w:rPr>
                <w:lang w:val="en-ZA"/>
              </w:rPr>
              <w:t>This question paper consists of 1</w:t>
            </w:r>
            <w:r w:rsidR="006E2EDF" w:rsidRPr="0033379D">
              <w:rPr>
                <w:lang w:val="en-ZA"/>
              </w:rPr>
              <w:t>1</w:t>
            </w:r>
            <w:r w:rsidRPr="0033379D">
              <w:rPr>
                <w:lang w:val="en-ZA"/>
              </w:rPr>
              <w:t xml:space="preserve"> questions.</w:t>
            </w:r>
          </w:p>
          <w:p w:rsidR="00BC5FF0" w:rsidRPr="0033379D" w:rsidRDefault="00BC5FF0" w:rsidP="003F5B14">
            <w:pPr>
              <w:rPr>
                <w:lang w:val="en-ZA"/>
              </w:rPr>
            </w:pPr>
          </w:p>
          <w:p w:rsidR="00BC5FF0" w:rsidRPr="0033379D" w:rsidRDefault="00BC5FF0" w:rsidP="003F5B14">
            <w:pPr>
              <w:rPr>
                <w:lang w:val="en-ZA"/>
              </w:rPr>
            </w:pPr>
            <w:r w:rsidRPr="0033379D">
              <w:rPr>
                <w:lang w:val="en-ZA"/>
              </w:rPr>
              <w:t>Answer ALL the questions in the SPECIAL ANSWER BOOK provided.</w:t>
            </w:r>
          </w:p>
          <w:p w:rsidR="00BC5FF0" w:rsidRPr="0033379D" w:rsidRDefault="00BC5FF0" w:rsidP="003F5B14">
            <w:pPr>
              <w:rPr>
                <w:lang w:val="en-ZA"/>
              </w:rPr>
            </w:pPr>
          </w:p>
          <w:p w:rsidR="00BC5FF0" w:rsidRPr="0033379D" w:rsidRDefault="00BC5FF0" w:rsidP="003F5B14">
            <w:pPr>
              <w:jc w:val="both"/>
              <w:rPr>
                <w:lang w:val="en-ZA"/>
              </w:rPr>
            </w:pPr>
            <w:r w:rsidRPr="0033379D">
              <w:rPr>
                <w:lang w:val="en-ZA"/>
              </w:rPr>
              <w:t>Clearly show ALL calculations, diagrams, graphs, et</w:t>
            </w:r>
            <w:r w:rsidR="004A25C2" w:rsidRPr="0033379D">
              <w:rPr>
                <w:lang w:val="en-ZA"/>
              </w:rPr>
              <w:t>c.</w:t>
            </w:r>
            <w:r w:rsidRPr="0033379D">
              <w:rPr>
                <w:lang w:val="en-ZA"/>
              </w:rPr>
              <w:t xml:space="preserve"> </w:t>
            </w:r>
            <w:r w:rsidR="004A25C2" w:rsidRPr="0033379D">
              <w:rPr>
                <w:lang w:val="en-ZA"/>
              </w:rPr>
              <w:t xml:space="preserve">that you </w:t>
            </w:r>
            <w:r w:rsidRPr="0033379D">
              <w:rPr>
                <w:lang w:val="en-ZA"/>
              </w:rPr>
              <w:t xml:space="preserve">used </w:t>
            </w:r>
            <w:r w:rsidR="00D84BFB" w:rsidRPr="0033379D">
              <w:rPr>
                <w:lang w:val="en-ZA"/>
              </w:rPr>
              <w:t>in determining your answers</w:t>
            </w:r>
            <w:r w:rsidRPr="0033379D">
              <w:rPr>
                <w:lang w:val="en-ZA"/>
              </w:rPr>
              <w:t xml:space="preserve">. </w:t>
            </w:r>
          </w:p>
          <w:p w:rsidR="00BC5FF0" w:rsidRPr="0033379D" w:rsidRDefault="00BC5FF0" w:rsidP="003F5B14">
            <w:pPr>
              <w:rPr>
                <w:lang w:val="en-ZA"/>
              </w:rPr>
            </w:pPr>
          </w:p>
          <w:p w:rsidR="00BC5FF0" w:rsidRPr="0033379D" w:rsidRDefault="00BC5FF0" w:rsidP="003F5B14">
            <w:pPr>
              <w:rPr>
                <w:lang w:val="en-ZA"/>
              </w:rPr>
            </w:pPr>
            <w:r w:rsidRPr="0033379D">
              <w:rPr>
                <w:lang w:val="en-ZA"/>
              </w:rPr>
              <w:t>Answers only will NOT necessarily be awarded full marks.</w:t>
            </w:r>
          </w:p>
          <w:p w:rsidR="00BC5FF0" w:rsidRPr="0033379D" w:rsidRDefault="00BC5FF0" w:rsidP="003F5B14">
            <w:pPr>
              <w:rPr>
                <w:lang w:val="en-ZA"/>
              </w:rPr>
            </w:pPr>
          </w:p>
          <w:p w:rsidR="00BC5FF0" w:rsidRPr="0033379D" w:rsidRDefault="004A25C2" w:rsidP="004A25C2">
            <w:pPr>
              <w:pStyle w:val="Header"/>
              <w:jc w:val="both"/>
              <w:rPr>
                <w:lang w:val="en-ZA"/>
              </w:rPr>
            </w:pPr>
            <w:r w:rsidRPr="0033379D">
              <w:rPr>
                <w:lang w:val="en-ZA"/>
              </w:rPr>
              <w:t xml:space="preserve">If necessary, round off answers to TWO decimal places, unless stated </w:t>
            </w:r>
            <w:r w:rsidR="00A30FEC" w:rsidRPr="0033379D">
              <w:rPr>
                <w:lang w:val="en-ZA"/>
              </w:rPr>
              <w:t>otherwise</w:t>
            </w:r>
            <w:r w:rsidR="000F3E31" w:rsidRPr="0033379D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</w:tc>
      </w:tr>
    </w:tbl>
    <w:p w:rsidR="00BC5FF0" w:rsidRPr="0033379D" w:rsidRDefault="00BC5FF0" w:rsidP="00BC5FF0">
      <w:pPr>
        <w:pStyle w:val="Header"/>
        <w:rPr>
          <w:lang w:val="en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BC5FF0" w:rsidRPr="0033379D" w:rsidTr="003F5B14">
        <w:trPr>
          <w:trHeight w:val="949"/>
        </w:trPr>
        <w:tc>
          <w:tcPr>
            <w:tcW w:w="959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6.</w:t>
            </w: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7.</w:t>
            </w: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4A25C2" w:rsidRPr="0033379D" w:rsidRDefault="004A25C2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8.</w:t>
            </w: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  <w:r w:rsidRPr="0033379D">
              <w:rPr>
                <w:lang w:val="en-ZA"/>
              </w:rPr>
              <w:t>9.</w:t>
            </w:r>
          </w:p>
        </w:tc>
        <w:tc>
          <w:tcPr>
            <w:tcW w:w="8505" w:type="dxa"/>
            <w:shd w:val="clear" w:color="auto" w:fill="auto"/>
          </w:tcPr>
          <w:p w:rsidR="00BC5FF0" w:rsidRPr="0033379D" w:rsidRDefault="00BC5FF0" w:rsidP="003F5B14">
            <w:pPr>
              <w:tabs>
                <w:tab w:val="center" w:pos="8113"/>
              </w:tabs>
              <w:jc w:val="both"/>
              <w:rPr>
                <w:lang w:val="en-ZA"/>
              </w:rPr>
            </w:pPr>
            <w:r w:rsidRPr="0033379D">
              <w:rPr>
                <w:lang w:val="en-ZA"/>
              </w:rPr>
              <w:t>Diagrams are NOT necessarily drawn to scale.</w:t>
            </w:r>
          </w:p>
          <w:p w:rsidR="00BC5FF0" w:rsidRPr="0033379D" w:rsidRDefault="00BC5FF0" w:rsidP="003F5B14">
            <w:pPr>
              <w:tabs>
                <w:tab w:val="center" w:pos="8113"/>
              </w:tabs>
              <w:jc w:val="both"/>
              <w:rPr>
                <w:lang w:val="en-ZA"/>
              </w:rPr>
            </w:pPr>
          </w:p>
          <w:p w:rsidR="004A25C2" w:rsidRPr="0033379D" w:rsidRDefault="004A25C2" w:rsidP="003F5B14">
            <w:pPr>
              <w:tabs>
                <w:tab w:val="center" w:pos="8113"/>
              </w:tabs>
              <w:jc w:val="both"/>
              <w:rPr>
                <w:lang w:val="en-ZA"/>
              </w:rPr>
            </w:pPr>
            <w:r w:rsidRPr="0033379D">
              <w:rPr>
                <w:lang w:val="en-ZA"/>
              </w:rPr>
              <w:t xml:space="preserve">You may use an approved scientific calculator (non-programmable and </w:t>
            </w:r>
            <w:r w:rsidRPr="0033379D">
              <w:rPr>
                <w:lang w:val="en-ZA"/>
              </w:rPr>
              <w:br/>
              <w:t>non-graphical), unless stated otherwise.</w:t>
            </w:r>
          </w:p>
          <w:p w:rsidR="004A25C2" w:rsidRPr="0033379D" w:rsidRDefault="004A25C2" w:rsidP="003F5B14">
            <w:pPr>
              <w:tabs>
                <w:tab w:val="center" w:pos="8113"/>
              </w:tabs>
              <w:jc w:val="both"/>
              <w:rPr>
                <w:lang w:val="en-ZA"/>
              </w:rPr>
            </w:pPr>
          </w:p>
          <w:p w:rsidR="00BC5FF0" w:rsidRPr="0033379D" w:rsidRDefault="00BC5FF0" w:rsidP="003F5B14">
            <w:pPr>
              <w:tabs>
                <w:tab w:val="center" w:pos="8113"/>
              </w:tabs>
              <w:jc w:val="both"/>
              <w:rPr>
                <w:lang w:val="en-ZA"/>
              </w:rPr>
            </w:pPr>
            <w:r w:rsidRPr="0033379D">
              <w:rPr>
                <w:lang w:val="en-ZA"/>
              </w:rPr>
              <w:t xml:space="preserve">An </w:t>
            </w:r>
            <w:r w:rsidR="004A25C2" w:rsidRPr="0033379D">
              <w:rPr>
                <w:lang w:val="en-ZA"/>
              </w:rPr>
              <w:t>i</w:t>
            </w:r>
            <w:r w:rsidRPr="0033379D">
              <w:rPr>
                <w:lang w:val="en-ZA"/>
              </w:rPr>
              <w:t xml:space="preserve">nformation </w:t>
            </w:r>
            <w:r w:rsidR="004A25C2" w:rsidRPr="0033379D">
              <w:rPr>
                <w:lang w:val="en-ZA"/>
              </w:rPr>
              <w:t>s</w:t>
            </w:r>
            <w:r w:rsidRPr="0033379D">
              <w:rPr>
                <w:lang w:val="en-ZA"/>
              </w:rPr>
              <w:t>heet with formulae is included at the end of the question paper.</w:t>
            </w:r>
          </w:p>
          <w:p w:rsidR="004A25C2" w:rsidRPr="0033379D" w:rsidRDefault="004A25C2" w:rsidP="003F5B14">
            <w:pPr>
              <w:tabs>
                <w:tab w:val="center" w:pos="8113"/>
              </w:tabs>
              <w:jc w:val="both"/>
              <w:rPr>
                <w:lang w:val="en-ZA"/>
              </w:rPr>
            </w:pPr>
          </w:p>
          <w:p w:rsidR="004A25C2" w:rsidRPr="0033379D" w:rsidRDefault="004A25C2" w:rsidP="003F5B14">
            <w:pPr>
              <w:tabs>
                <w:tab w:val="center" w:pos="8113"/>
              </w:tabs>
              <w:jc w:val="both"/>
              <w:rPr>
                <w:lang w:val="en-ZA"/>
              </w:rPr>
            </w:pPr>
            <w:r w:rsidRPr="0033379D">
              <w:rPr>
                <w:lang w:val="en-ZA"/>
              </w:rPr>
              <w:t>Write neatly and legibly.</w:t>
            </w:r>
          </w:p>
        </w:tc>
        <w:tc>
          <w:tcPr>
            <w:tcW w:w="251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BC5FF0" w:rsidRPr="0033379D" w:rsidRDefault="00BC5FF0" w:rsidP="003F5B14">
            <w:pPr>
              <w:pStyle w:val="Header"/>
              <w:rPr>
                <w:lang w:val="en-ZA"/>
              </w:rPr>
            </w:pPr>
          </w:p>
        </w:tc>
      </w:tr>
    </w:tbl>
    <w:p w:rsidR="00BC5FF0" w:rsidRPr="0033379D" w:rsidRDefault="00BC5FF0" w:rsidP="00BC5FF0">
      <w:pPr>
        <w:rPr>
          <w:lang w:val="en-ZA"/>
        </w:rPr>
      </w:pPr>
    </w:p>
    <w:p w:rsidR="007B762A" w:rsidRPr="0033379D" w:rsidRDefault="007B762A">
      <w:pPr>
        <w:spacing w:after="200" w:line="276" w:lineRule="auto"/>
        <w:rPr>
          <w:lang w:val="en-ZA"/>
        </w:rPr>
      </w:pPr>
      <w:r w:rsidRPr="0033379D">
        <w:rPr>
          <w:lang w:val="en-ZA"/>
        </w:rPr>
        <w:br w:type="page"/>
      </w:r>
    </w:p>
    <w:p w:rsidR="00146395" w:rsidRDefault="00146395" w:rsidP="00146395">
      <w:pPr>
        <w:rPr>
          <w:b/>
          <w:lang w:val="en-ZA"/>
        </w:rPr>
      </w:pPr>
    </w:p>
    <w:p w:rsidR="006A1C79" w:rsidRDefault="006A1C79" w:rsidP="00146395">
      <w:pPr>
        <w:rPr>
          <w:b/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6A1C79" w:rsidTr="006A1C79">
        <w:tc>
          <w:tcPr>
            <w:tcW w:w="9464" w:type="dxa"/>
            <w:shd w:val="clear" w:color="auto" w:fill="auto"/>
          </w:tcPr>
          <w:p w:rsidR="006A1C79" w:rsidRDefault="006A1C79" w:rsidP="006A1C79">
            <w:pPr>
              <w:rPr>
                <w:b/>
                <w:lang w:val="en-ZA"/>
              </w:rPr>
            </w:pPr>
            <w:r>
              <w:rPr>
                <w:b/>
                <w:lang w:val="en-ZA"/>
              </w:rPr>
              <w:t>QUESTION 1</w:t>
            </w:r>
          </w:p>
        </w:tc>
        <w:tc>
          <w:tcPr>
            <w:tcW w:w="254" w:type="dxa"/>
            <w:shd w:val="clear" w:color="auto" w:fill="auto"/>
          </w:tcPr>
          <w:p w:rsidR="006A1C79" w:rsidRDefault="006A1C79" w:rsidP="00146395">
            <w:pPr>
              <w:rPr>
                <w:b/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6A1C79" w:rsidRDefault="006A1C79" w:rsidP="00146395">
            <w:pPr>
              <w:rPr>
                <w:b/>
                <w:lang w:val="en-ZA"/>
              </w:rPr>
            </w:pPr>
          </w:p>
        </w:tc>
      </w:tr>
    </w:tbl>
    <w:p w:rsidR="002B5A35" w:rsidRPr="0033379D" w:rsidRDefault="002B5A35" w:rsidP="002B5A35">
      <w:pPr>
        <w:rPr>
          <w:b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449"/>
        <w:gridCol w:w="254"/>
        <w:gridCol w:w="895"/>
      </w:tblGrid>
      <w:tr w:rsidR="002B5A35" w:rsidRPr="0033379D" w:rsidTr="000D2D2C">
        <w:tc>
          <w:tcPr>
            <w:tcW w:w="9449" w:type="dxa"/>
            <w:shd w:val="clear" w:color="auto" w:fill="auto"/>
          </w:tcPr>
          <w:p w:rsidR="002B5A35" w:rsidRPr="0033379D" w:rsidRDefault="002B5A35" w:rsidP="000D2D2C">
            <w:pPr>
              <w:tabs>
                <w:tab w:val="right" w:pos="9214"/>
              </w:tabs>
              <w:jc w:val="both"/>
              <w:rPr>
                <w:lang w:val="en-ZA"/>
              </w:rPr>
            </w:pPr>
            <w:r w:rsidRPr="0033379D">
              <w:rPr>
                <w:lang w:val="en-ZA"/>
              </w:rPr>
              <w:t>The diagram below shows</w:t>
            </w:r>
            <w:r>
              <w:rPr>
                <w:lang w:val="en-ZA"/>
              </w:rPr>
              <w:t xml:space="preserve"> </w:t>
            </w:r>
            <w:r w:rsidRPr="0033379D">
              <w:rPr>
                <w:lang w:val="en-ZA"/>
              </w:rPr>
              <w:t xml:space="preserve"> </w:t>
            </w:r>
            <w:r w:rsidRPr="0033379D">
              <w:rPr>
                <w:position w:val="-4"/>
                <w:lang w:val="en-ZA"/>
              </w:rPr>
              <w:object w:dxaOrig="220" w:dyaOrig="260">
                <v:shape id="_x0000_i1027" type="#_x0000_t75" style="width:10.4pt;height:13.3pt" o:ole="">
                  <v:imagedata r:id="rId17" o:title=""/>
                </v:shape>
                <o:OLEObject Type="Embed" ProgID="Equation.3" ShapeID="_x0000_i1027" DrawAspect="Content" ObjectID="_1792237075" r:id="rId18"/>
              </w:object>
            </w:r>
            <w:r>
              <w:rPr>
                <w:lang w:val="en-ZA"/>
              </w:rPr>
              <w:t>ABC</w:t>
            </w:r>
            <w:r w:rsidRPr="0033379D">
              <w:rPr>
                <w:lang w:val="en-ZA"/>
              </w:rPr>
              <w:t xml:space="preserve">  with vertices </w:t>
            </w:r>
            <w:r w:rsidR="006A1C79">
              <w:rPr>
                <w:lang w:val="en-ZA"/>
              </w:rPr>
              <w:t xml:space="preserve"> </w:t>
            </w:r>
            <w:r w:rsidR="006F0057" w:rsidRPr="00BC18C9">
              <w:rPr>
                <w:position w:val="-10"/>
                <w:lang w:val="en-ZA"/>
              </w:rPr>
              <w:object w:dxaOrig="859" w:dyaOrig="340">
                <v:shape id="_x0000_i1028" type="#_x0000_t75" style="width:43.7pt;height:17.05pt" o:ole="">
                  <v:imagedata r:id="rId19" o:title=""/>
                </v:shape>
                <o:OLEObject Type="Embed" ProgID="Equation.3" ShapeID="_x0000_i1028" DrawAspect="Content" ObjectID="_1792237076" r:id="rId20"/>
              </w:object>
            </w:r>
            <w:r w:rsidRPr="0033379D">
              <w:rPr>
                <w:lang w:val="en-ZA"/>
              </w:rPr>
              <w:t xml:space="preserve">,  </w:t>
            </w:r>
            <w:r w:rsidR="006F0057" w:rsidRPr="00BC18C9">
              <w:rPr>
                <w:position w:val="-10"/>
                <w:lang w:val="en-ZA"/>
              </w:rPr>
              <w:object w:dxaOrig="960" w:dyaOrig="340">
                <v:shape id="_x0000_i1029" type="#_x0000_t75" style="width:48.7pt;height:17.05pt" o:ole="">
                  <v:imagedata r:id="rId21" o:title=""/>
                </v:shape>
                <o:OLEObject Type="Embed" ProgID="Equation.3" ShapeID="_x0000_i1029" DrawAspect="Content" ObjectID="_1792237077" r:id="rId22"/>
              </w:object>
            </w:r>
            <w:r w:rsidR="006A1C79">
              <w:rPr>
                <w:lang w:val="en-ZA"/>
              </w:rPr>
              <w:t xml:space="preserve"> </w:t>
            </w:r>
            <w:r w:rsidRPr="0033379D">
              <w:rPr>
                <w:lang w:val="en-ZA"/>
              </w:rPr>
              <w:t xml:space="preserve"> and</w:t>
            </w:r>
            <w:r w:rsidR="00BC18C9">
              <w:rPr>
                <w:lang w:val="en-ZA"/>
              </w:rPr>
              <w:t xml:space="preserve"> </w:t>
            </w:r>
            <w:r w:rsidR="006A1C79">
              <w:rPr>
                <w:lang w:val="en-ZA"/>
              </w:rPr>
              <w:t xml:space="preserve"> </w:t>
            </w:r>
            <w:r w:rsidR="006F0057" w:rsidRPr="00BC18C9">
              <w:rPr>
                <w:position w:val="-10"/>
                <w:lang w:val="en-ZA"/>
              </w:rPr>
              <w:object w:dxaOrig="1020" w:dyaOrig="340">
                <v:shape id="_x0000_i1030" type="#_x0000_t75" style="width:51.2pt;height:17.05pt" o:ole="">
                  <v:imagedata r:id="rId23" o:title=""/>
                </v:shape>
                <o:OLEObject Type="Embed" ProgID="Equation.3" ShapeID="_x0000_i1030" DrawAspect="Content" ObjectID="_1792237078" r:id="rId24"/>
              </w:object>
            </w:r>
            <w:r w:rsidRPr="0033379D">
              <w:rPr>
                <w:lang w:val="en-ZA"/>
              </w:rPr>
              <w:t>.</w:t>
            </w:r>
          </w:p>
          <w:p w:rsidR="002B5A35" w:rsidRDefault="00FE6FD8" w:rsidP="000D2D2C">
            <w:pPr>
              <w:tabs>
                <w:tab w:val="right" w:pos="9214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>CA</w:t>
            </w:r>
            <w:r w:rsidR="006A1C79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s produced to form the angle of inclination,</w:t>
            </w:r>
            <w:r w:rsidR="002B5A35" w:rsidRPr="0033379D">
              <w:rPr>
                <w:lang w:val="en-ZA"/>
              </w:rPr>
              <w:t xml:space="preserve"> </w:t>
            </w:r>
            <w:r w:rsidRPr="0033379D">
              <w:rPr>
                <w:position w:val="-6"/>
                <w:lang w:val="en-ZA"/>
              </w:rPr>
              <w:object w:dxaOrig="200" w:dyaOrig="279">
                <v:shape id="_x0000_i1031" type="#_x0000_t75" style="width:10.4pt;height:13.3pt" o:ole="">
                  <v:imagedata r:id="rId25" o:title=""/>
                </v:shape>
                <o:OLEObject Type="Embed" ProgID="Equation.3" ShapeID="_x0000_i1031" DrawAspect="Content" ObjectID="_1792237079" r:id="rId26"/>
              </w:object>
            </w:r>
            <w:r>
              <w:rPr>
                <w:lang w:val="en-ZA"/>
              </w:rPr>
              <w:t>,</w:t>
            </w:r>
            <w:r w:rsidR="002B5A35">
              <w:rPr>
                <w:lang w:val="en-ZA"/>
              </w:rPr>
              <w:t xml:space="preserve"> </w:t>
            </w:r>
            <w:r w:rsidR="002B5A35" w:rsidRPr="0033379D">
              <w:rPr>
                <w:lang w:val="en-ZA"/>
              </w:rPr>
              <w:t xml:space="preserve">with the positive </w:t>
            </w:r>
            <w:r w:rsidR="002B5A35" w:rsidRPr="0033379D">
              <w:rPr>
                <w:i/>
                <w:lang w:val="en-ZA"/>
              </w:rPr>
              <w:t>x</w:t>
            </w:r>
            <w:r>
              <w:rPr>
                <w:lang w:val="en-ZA"/>
              </w:rPr>
              <w:t>-axis.</w:t>
            </w:r>
          </w:p>
          <w:p w:rsidR="002B5A35" w:rsidRPr="0033379D" w:rsidRDefault="002B5A35" w:rsidP="000D2D2C">
            <w:pPr>
              <w:tabs>
                <w:tab w:val="right" w:pos="9214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M </w:t>
            </w:r>
            <w:r w:rsidR="006A1C79">
              <w:rPr>
                <w:lang w:val="en-ZA"/>
              </w:rPr>
              <w:t xml:space="preserve"> </w:t>
            </w:r>
            <w:r>
              <w:rPr>
                <w:lang w:val="en-ZA"/>
              </w:rPr>
              <w:t>is the midpoint of</w:t>
            </w:r>
            <w:r w:rsidR="006A1C79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</w:t>
            </w:r>
            <w:r w:rsidR="007C1516">
              <w:rPr>
                <w:lang w:val="en-ZA"/>
              </w:rPr>
              <w:t>CA</w:t>
            </w:r>
            <w:r w:rsidR="00EC3635">
              <w:rPr>
                <w:lang w:val="en-ZA"/>
              </w:rPr>
              <w:t xml:space="preserve">. </w:t>
            </w:r>
            <w:r w:rsidR="00EC3635" w:rsidRPr="00EC3635">
              <w:rPr>
                <w:sz w:val="4"/>
                <w:szCs w:val="4"/>
                <w:lang w:val="en-ZA"/>
              </w:rPr>
              <w:t>Nov</w:t>
            </w:r>
          </w:p>
        </w:tc>
        <w:tc>
          <w:tcPr>
            <w:tcW w:w="254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5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</w:tr>
      <w:tr w:rsidR="002B5A35" w:rsidRPr="0033379D" w:rsidTr="000D2D2C">
        <w:tblPrEx>
          <w:tblLook w:val="0000" w:firstRow="0" w:lastRow="0" w:firstColumn="0" w:lastColumn="0" w:noHBand="0" w:noVBand="0"/>
        </w:tblPrEx>
        <w:tc>
          <w:tcPr>
            <w:tcW w:w="9449" w:type="dxa"/>
            <w:shd w:val="clear" w:color="auto" w:fill="auto"/>
          </w:tcPr>
          <w:p w:rsidR="002B5A35" w:rsidRDefault="002B5A35" w:rsidP="000D2D2C">
            <w:pPr>
              <w:tabs>
                <w:tab w:val="left" w:pos="1581"/>
              </w:tabs>
              <w:jc w:val="center"/>
              <w:rPr>
                <w:noProof/>
                <w:lang w:eastAsia="en-ZA"/>
              </w:rPr>
            </w:pPr>
          </w:p>
          <w:p w:rsidR="006A1C79" w:rsidRDefault="006A1C79" w:rsidP="000D2D2C">
            <w:pPr>
              <w:tabs>
                <w:tab w:val="left" w:pos="1581"/>
              </w:tabs>
              <w:jc w:val="center"/>
              <w:rPr>
                <w:noProof/>
                <w:lang w:eastAsia="en-ZA"/>
              </w:rPr>
            </w:pPr>
          </w:p>
          <w:p w:rsidR="002B5A35" w:rsidRPr="0033379D" w:rsidRDefault="006F0057" w:rsidP="000D2D2C">
            <w:pPr>
              <w:tabs>
                <w:tab w:val="left" w:pos="1581"/>
              </w:tabs>
              <w:jc w:val="center"/>
              <w:rPr>
                <w:lang w:val="en-ZA"/>
              </w:rPr>
            </w:pPr>
            <w:r>
              <w:object w:dxaOrig="9150" w:dyaOrig="5550">
                <v:shape id="_x0000_i1032" type="#_x0000_t75" style="width:457.4pt;height:277.6pt" o:ole="">
                  <v:imagedata r:id="rId27" o:title=""/>
                </v:shape>
                <o:OLEObject Type="Embed" ProgID="PBrush" ShapeID="_x0000_i1032" DrawAspect="Content" ObjectID="_1792237080" r:id="rId28"/>
              </w:object>
            </w:r>
          </w:p>
          <w:p w:rsidR="002B5A35" w:rsidRPr="0033379D" w:rsidRDefault="002B5A35" w:rsidP="000D2D2C">
            <w:pPr>
              <w:tabs>
                <w:tab w:val="left" w:pos="1581"/>
              </w:tabs>
              <w:jc w:val="center"/>
              <w:rPr>
                <w:lang w:val="en-ZA"/>
              </w:rPr>
            </w:pPr>
          </w:p>
          <w:p w:rsidR="002B5A35" w:rsidRPr="0033379D" w:rsidRDefault="002B5A35" w:rsidP="000D2D2C">
            <w:pPr>
              <w:tabs>
                <w:tab w:val="left" w:pos="1581"/>
              </w:tabs>
              <w:jc w:val="center"/>
              <w:rPr>
                <w:lang w:val="en-ZA"/>
              </w:rPr>
            </w:pPr>
          </w:p>
        </w:tc>
        <w:tc>
          <w:tcPr>
            <w:tcW w:w="254" w:type="dxa"/>
            <w:shd w:val="clear" w:color="auto" w:fill="auto"/>
          </w:tcPr>
          <w:p w:rsidR="002B5A35" w:rsidRPr="0033379D" w:rsidRDefault="002B5A35" w:rsidP="000D2D2C">
            <w:pPr>
              <w:pStyle w:val="Header"/>
              <w:rPr>
                <w:lang w:val="en-ZA"/>
              </w:rPr>
            </w:pPr>
          </w:p>
        </w:tc>
        <w:tc>
          <w:tcPr>
            <w:tcW w:w="895" w:type="dxa"/>
            <w:shd w:val="clear" w:color="auto" w:fill="auto"/>
          </w:tcPr>
          <w:p w:rsidR="002B5A35" w:rsidRPr="0033379D" w:rsidRDefault="002B5A35" w:rsidP="000D2D2C">
            <w:pPr>
              <w:pStyle w:val="Header"/>
              <w:rPr>
                <w:lang w:val="en-ZA"/>
              </w:rPr>
            </w:pPr>
          </w:p>
        </w:tc>
      </w:tr>
    </w:tbl>
    <w:p w:rsidR="002B5A35" w:rsidRDefault="002B5A35" w:rsidP="002B5A35">
      <w:pPr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2B5A35" w:rsidTr="000D2D2C">
        <w:tc>
          <w:tcPr>
            <w:tcW w:w="959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1.1</w:t>
            </w:r>
          </w:p>
        </w:tc>
        <w:tc>
          <w:tcPr>
            <w:tcW w:w="8505" w:type="dxa"/>
            <w:shd w:val="clear" w:color="auto" w:fill="auto"/>
          </w:tcPr>
          <w:p w:rsidR="002B5A35" w:rsidRPr="0033379D" w:rsidRDefault="004D55A9" w:rsidP="004D55A9">
            <w:pPr>
              <w:rPr>
                <w:lang w:val="en-ZA"/>
              </w:rPr>
            </w:pPr>
            <w:r>
              <w:rPr>
                <w:lang w:val="en-ZA"/>
              </w:rPr>
              <w:t>Determine t</w:t>
            </w:r>
            <w:r w:rsidR="002B5A35" w:rsidRPr="0033379D">
              <w:rPr>
                <w:lang w:val="en-ZA"/>
              </w:rPr>
              <w:t xml:space="preserve">he gradient of  </w:t>
            </w:r>
            <w:r w:rsidR="002B5A35">
              <w:rPr>
                <w:lang w:val="en-ZA"/>
              </w:rPr>
              <w:t>AC</w:t>
            </w:r>
            <w:r w:rsidR="00BC18C9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2)</w:t>
            </w:r>
          </w:p>
        </w:tc>
      </w:tr>
    </w:tbl>
    <w:p w:rsidR="002B5A35" w:rsidRPr="0033379D" w:rsidRDefault="002B5A35" w:rsidP="002B5A35">
      <w:pPr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1.2</w:t>
            </w:r>
          </w:p>
        </w:tc>
        <w:tc>
          <w:tcPr>
            <w:tcW w:w="8505" w:type="dxa"/>
            <w:shd w:val="clear" w:color="auto" w:fill="auto"/>
          </w:tcPr>
          <w:p w:rsidR="002B5A35" w:rsidRPr="0033379D" w:rsidRDefault="004D55A9" w:rsidP="00BC18C9">
            <w:pPr>
              <w:tabs>
                <w:tab w:val="left" w:pos="5115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>Hence, determine t</w:t>
            </w:r>
            <w:r w:rsidR="002B5A35" w:rsidRPr="0033379D">
              <w:rPr>
                <w:lang w:val="en-ZA"/>
              </w:rPr>
              <w:t>he size of angle</w:t>
            </w:r>
            <w:r w:rsidR="00EE6F75">
              <w:rPr>
                <w:lang w:val="en-ZA"/>
              </w:rPr>
              <w:t xml:space="preserve"> </w:t>
            </w:r>
            <w:r w:rsidR="00BC18C9">
              <w:rPr>
                <w:lang w:val="en-ZA"/>
              </w:rPr>
              <w:t xml:space="preserve"> </w:t>
            </w:r>
            <w:r w:rsidR="00BC18C9" w:rsidRPr="00BC18C9">
              <w:rPr>
                <w:position w:val="-6"/>
                <w:lang w:val="en-ZA"/>
              </w:rPr>
              <w:object w:dxaOrig="200" w:dyaOrig="279">
                <v:shape id="_x0000_i1033" type="#_x0000_t75" style="width:9.55pt;height:13.3pt" o:ole="">
                  <v:imagedata r:id="rId29" o:title=""/>
                </v:shape>
                <o:OLEObject Type="Embed" ProgID="Equation.3" ShapeID="_x0000_i1033" DrawAspect="Content" ObjectID="_1792237081" r:id="rId30"/>
              </w:object>
            </w:r>
            <w:r w:rsidR="00BC18C9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</w:t>
            </w:r>
            <w:r>
              <w:rPr>
                <w:lang w:val="en-ZA"/>
              </w:rPr>
              <w:t>2</w:t>
            </w:r>
            <w:r w:rsidRPr="0033379D">
              <w:rPr>
                <w:lang w:val="en-ZA"/>
              </w:rPr>
              <w:t>)</w:t>
            </w:r>
          </w:p>
        </w:tc>
      </w:tr>
    </w:tbl>
    <w:p w:rsidR="002B5A35" w:rsidRDefault="002B5A35" w:rsidP="002B5A35">
      <w:pPr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1.3</w:t>
            </w:r>
          </w:p>
        </w:tc>
        <w:tc>
          <w:tcPr>
            <w:tcW w:w="8505" w:type="dxa"/>
            <w:shd w:val="clear" w:color="auto" w:fill="auto"/>
          </w:tcPr>
          <w:p w:rsidR="002B5A35" w:rsidRPr="0033379D" w:rsidRDefault="004D55A9" w:rsidP="004D55A9">
            <w:pPr>
              <w:tabs>
                <w:tab w:val="left" w:pos="5115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>Determine t</w:t>
            </w:r>
            <w:r w:rsidR="002B5A35" w:rsidRPr="0033379D">
              <w:rPr>
                <w:lang w:val="en-ZA"/>
              </w:rPr>
              <w:t xml:space="preserve">he </w:t>
            </w:r>
            <w:r w:rsidR="002B5A35">
              <w:rPr>
                <w:lang w:val="en-ZA"/>
              </w:rPr>
              <w:t>length of  BC</w:t>
            </w:r>
            <w:r w:rsidR="00BC18C9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</w:t>
            </w:r>
            <w:r>
              <w:rPr>
                <w:lang w:val="en-ZA"/>
              </w:rPr>
              <w:t>2</w:t>
            </w:r>
            <w:r w:rsidRPr="0033379D">
              <w:rPr>
                <w:lang w:val="en-ZA"/>
              </w:rPr>
              <w:t>)</w:t>
            </w:r>
          </w:p>
        </w:tc>
      </w:tr>
    </w:tbl>
    <w:p w:rsidR="002B5A35" w:rsidRPr="0033379D" w:rsidRDefault="002B5A35" w:rsidP="002B5A35">
      <w:pPr>
        <w:rPr>
          <w:lang w:val="en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2B5A35" w:rsidRPr="0033379D" w:rsidTr="000D2D2C">
        <w:tc>
          <w:tcPr>
            <w:tcW w:w="959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  <w:r>
              <w:rPr>
                <w:lang w:val="en-ZA"/>
              </w:rPr>
              <w:t>1.4</w:t>
            </w:r>
          </w:p>
        </w:tc>
        <w:tc>
          <w:tcPr>
            <w:tcW w:w="8505" w:type="dxa"/>
            <w:shd w:val="clear" w:color="auto" w:fill="auto"/>
          </w:tcPr>
          <w:p w:rsidR="002B5A35" w:rsidRPr="0033379D" w:rsidRDefault="004D55A9" w:rsidP="00EE6F75">
            <w:pPr>
              <w:jc w:val="both"/>
              <w:rPr>
                <w:lang w:val="en-ZA"/>
              </w:rPr>
            </w:pPr>
            <w:r>
              <w:rPr>
                <w:lang w:val="en-ZA"/>
              </w:rPr>
              <w:t>Determine t</w:t>
            </w:r>
            <w:r w:rsidR="002B5A35">
              <w:rPr>
                <w:lang w:val="en-ZA"/>
              </w:rPr>
              <w:t xml:space="preserve">he coordinates of </w:t>
            </w:r>
            <w:r w:rsidR="002B5A35" w:rsidRPr="0033379D">
              <w:rPr>
                <w:lang w:val="en-ZA"/>
              </w:rPr>
              <w:t xml:space="preserve"> </w:t>
            </w:r>
            <w:r w:rsidR="002B5A35">
              <w:rPr>
                <w:lang w:val="en-ZA"/>
              </w:rPr>
              <w:t>M</w:t>
            </w:r>
            <w:r w:rsidR="00BC18C9">
              <w:rPr>
                <w:lang w:val="en-ZA"/>
              </w:rPr>
              <w:t>.</w:t>
            </w:r>
            <w:r w:rsidR="002B5A35" w:rsidRPr="0033379D">
              <w:rPr>
                <w:lang w:val="en-ZA"/>
              </w:rPr>
              <w:t xml:space="preserve"> </w:t>
            </w:r>
          </w:p>
        </w:tc>
        <w:tc>
          <w:tcPr>
            <w:tcW w:w="251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2B5A35" w:rsidRPr="0033379D" w:rsidRDefault="002B5A35" w:rsidP="00DA1022">
            <w:pPr>
              <w:rPr>
                <w:lang w:val="en-ZA"/>
              </w:rPr>
            </w:pPr>
            <w:r>
              <w:rPr>
                <w:lang w:val="en-ZA"/>
              </w:rPr>
              <w:t>(</w:t>
            </w:r>
            <w:r w:rsidR="00DA1022">
              <w:rPr>
                <w:lang w:val="en-ZA"/>
              </w:rPr>
              <w:t>2</w:t>
            </w:r>
            <w:r w:rsidRPr="0033379D">
              <w:rPr>
                <w:lang w:val="en-ZA"/>
              </w:rPr>
              <w:t>)</w:t>
            </w:r>
          </w:p>
        </w:tc>
      </w:tr>
    </w:tbl>
    <w:p w:rsidR="002B5A35" w:rsidRPr="0033379D" w:rsidRDefault="002B5A35" w:rsidP="002B5A35">
      <w:pPr>
        <w:rPr>
          <w:lang w:val="en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2B5A35" w:rsidRPr="0033379D" w:rsidTr="000D2D2C">
        <w:tc>
          <w:tcPr>
            <w:tcW w:w="959" w:type="dxa"/>
            <w:shd w:val="clear" w:color="auto" w:fill="auto"/>
          </w:tcPr>
          <w:p w:rsidR="002B5A35" w:rsidRPr="0033379D" w:rsidRDefault="002B5A35" w:rsidP="00EE6F75">
            <w:pPr>
              <w:rPr>
                <w:lang w:val="en-ZA"/>
              </w:rPr>
            </w:pPr>
            <w:r>
              <w:rPr>
                <w:lang w:val="en-ZA"/>
              </w:rPr>
              <w:t>1.5</w:t>
            </w:r>
          </w:p>
        </w:tc>
        <w:tc>
          <w:tcPr>
            <w:tcW w:w="8505" w:type="dxa"/>
            <w:shd w:val="clear" w:color="auto" w:fill="auto"/>
          </w:tcPr>
          <w:p w:rsidR="002B5A35" w:rsidRPr="0033379D" w:rsidRDefault="005E6051" w:rsidP="00EE6F75">
            <w:pPr>
              <w:tabs>
                <w:tab w:val="right" w:pos="8289"/>
              </w:tabs>
              <w:jc w:val="both"/>
              <w:rPr>
                <w:color w:val="FF0000"/>
                <w:lang w:val="en-ZA"/>
              </w:rPr>
            </w:pPr>
            <w:r>
              <w:rPr>
                <w:lang w:val="en-ZA"/>
              </w:rPr>
              <w:t xml:space="preserve">Determine the equation of the line through </w:t>
            </w:r>
            <w:r w:rsidR="00EE6F75">
              <w:rPr>
                <w:lang w:val="en-ZA"/>
              </w:rPr>
              <w:t xml:space="preserve"> </w:t>
            </w:r>
            <w:r>
              <w:rPr>
                <w:lang w:val="en-ZA"/>
              </w:rPr>
              <w:t>M</w:t>
            </w:r>
            <w:r w:rsidR="00EE6F75">
              <w:rPr>
                <w:lang w:val="en-ZA"/>
              </w:rPr>
              <w:t>,</w:t>
            </w:r>
            <w:r>
              <w:rPr>
                <w:lang w:val="en-ZA"/>
              </w:rPr>
              <w:t xml:space="preserve"> perpendicular to</w:t>
            </w:r>
            <w:r w:rsidR="00EE6F75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</w:t>
            </w:r>
            <w:r w:rsidR="007C1516">
              <w:rPr>
                <w:lang w:val="en-ZA"/>
              </w:rPr>
              <w:t>CA</w:t>
            </w:r>
            <w:r>
              <w:rPr>
                <w:lang w:val="en-ZA"/>
              </w:rPr>
              <w:t>, in the</w:t>
            </w:r>
            <w:r w:rsidR="00EE6F75">
              <w:rPr>
                <w:lang w:val="en-ZA"/>
              </w:rPr>
              <w:t xml:space="preserve"> </w:t>
            </w:r>
            <w:r>
              <w:rPr>
                <w:lang w:val="en-ZA"/>
              </w:rPr>
              <w:t>form</w:t>
            </w:r>
            <w:r w:rsidR="00EE6F75">
              <w:rPr>
                <w:lang w:val="en-ZA"/>
              </w:rPr>
              <w:br/>
            </w:r>
            <w:r w:rsidR="00EE6F75" w:rsidRPr="002F1572">
              <w:rPr>
                <w:i/>
                <w:lang w:val="af-ZA"/>
              </w:rPr>
              <w:t>y</w:t>
            </w:r>
            <w:r w:rsidR="00EE6F75">
              <w:rPr>
                <w:lang w:val="af-ZA"/>
              </w:rPr>
              <w:t xml:space="preserve"> = …</w:t>
            </w:r>
          </w:p>
        </w:tc>
        <w:tc>
          <w:tcPr>
            <w:tcW w:w="251" w:type="dxa"/>
            <w:shd w:val="clear" w:color="auto" w:fill="auto"/>
          </w:tcPr>
          <w:p w:rsidR="002B5A35" w:rsidRPr="0033379D" w:rsidRDefault="002B5A35" w:rsidP="00EE6F75">
            <w:pPr>
              <w:rPr>
                <w:lang w:val="en-ZA"/>
              </w:rPr>
            </w:pPr>
          </w:p>
        </w:tc>
        <w:tc>
          <w:tcPr>
            <w:tcW w:w="883" w:type="dxa"/>
          </w:tcPr>
          <w:p w:rsidR="005E6051" w:rsidRDefault="005E6051" w:rsidP="00EE6F75">
            <w:pPr>
              <w:rPr>
                <w:lang w:val="en-ZA"/>
              </w:rPr>
            </w:pPr>
          </w:p>
          <w:p w:rsidR="002B5A35" w:rsidRPr="0033379D" w:rsidRDefault="002B5A35" w:rsidP="00EE6F75">
            <w:pPr>
              <w:rPr>
                <w:lang w:val="en-ZA"/>
              </w:rPr>
            </w:pPr>
            <w:r w:rsidRPr="0033379D">
              <w:rPr>
                <w:lang w:val="en-ZA"/>
              </w:rPr>
              <w:t>(</w:t>
            </w:r>
            <w:r>
              <w:rPr>
                <w:lang w:val="en-ZA"/>
              </w:rPr>
              <w:t>4</w:t>
            </w:r>
            <w:r w:rsidRPr="0033379D">
              <w:rPr>
                <w:lang w:val="en-ZA"/>
              </w:rPr>
              <w:t>)</w:t>
            </w:r>
          </w:p>
        </w:tc>
      </w:tr>
      <w:tr w:rsidR="002B5A35" w:rsidRPr="0033379D" w:rsidTr="000D2D2C">
        <w:tc>
          <w:tcPr>
            <w:tcW w:w="959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505" w:type="dxa"/>
            <w:shd w:val="clear" w:color="auto" w:fill="auto"/>
          </w:tcPr>
          <w:p w:rsidR="002B5A35" w:rsidRPr="0033379D" w:rsidRDefault="002B5A35" w:rsidP="000D2D2C">
            <w:pPr>
              <w:tabs>
                <w:tab w:val="right" w:pos="8289"/>
              </w:tabs>
              <w:jc w:val="both"/>
              <w:rPr>
                <w:lang w:val="en-ZA"/>
              </w:rPr>
            </w:pPr>
          </w:p>
        </w:tc>
        <w:tc>
          <w:tcPr>
            <w:tcW w:w="251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83" w:type="dxa"/>
          </w:tcPr>
          <w:p w:rsidR="002B5A35" w:rsidRPr="0033379D" w:rsidRDefault="002B5A35" w:rsidP="00DA1022">
            <w:pPr>
              <w:rPr>
                <w:lang w:val="en-ZA"/>
              </w:rPr>
            </w:pPr>
            <w:r w:rsidRPr="0033379D">
              <w:rPr>
                <w:b/>
                <w:lang w:val="en-ZA"/>
              </w:rPr>
              <w:t>[1</w:t>
            </w:r>
            <w:r w:rsidR="00DA1022">
              <w:rPr>
                <w:b/>
                <w:lang w:val="en-ZA"/>
              </w:rPr>
              <w:t>2</w:t>
            </w:r>
            <w:r w:rsidRPr="0033379D">
              <w:rPr>
                <w:b/>
                <w:lang w:val="en-ZA"/>
              </w:rPr>
              <w:t>]</w:t>
            </w:r>
          </w:p>
        </w:tc>
      </w:tr>
    </w:tbl>
    <w:p w:rsidR="002B5A35" w:rsidRPr="0033379D" w:rsidRDefault="002B5A35" w:rsidP="002B5A35">
      <w:pPr>
        <w:spacing w:after="200" w:line="276" w:lineRule="auto"/>
        <w:rPr>
          <w:lang w:val="en-ZA"/>
        </w:rPr>
      </w:pPr>
      <w:r w:rsidRPr="0033379D">
        <w:rPr>
          <w:lang w:val="en-ZA"/>
        </w:rPr>
        <w:br w:type="page"/>
      </w:r>
    </w:p>
    <w:p w:rsidR="002B5A35" w:rsidRDefault="002B5A35" w:rsidP="002B5A35">
      <w:pPr>
        <w:rPr>
          <w:lang w:val="en-ZA"/>
        </w:rPr>
      </w:pPr>
    </w:p>
    <w:p w:rsidR="002B5A35" w:rsidRPr="00E602A9" w:rsidRDefault="002B5A35" w:rsidP="002B5A35">
      <w:pPr>
        <w:rPr>
          <w:sz w:val="22"/>
          <w:lang w:val="en-ZA"/>
        </w:rPr>
      </w:pPr>
    </w:p>
    <w:tbl>
      <w:tblPr>
        <w:tblW w:w="10598" w:type="dxa"/>
        <w:tblLook w:val="0000" w:firstRow="0" w:lastRow="0" w:firstColumn="0" w:lastColumn="0" w:noHBand="0" w:noVBand="0"/>
      </w:tblPr>
      <w:tblGrid>
        <w:gridCol w:w="9461"/>
        <w:gridCol w:w="254"/>
        <w:gridCol w:w="883"/>
      </w:tblGrid>
      <w:tr w:rsidR="002B5A35" w:rsidRPr="0033379D" w:rsidTr="000D2D2C">
        <w:tc>
          <w:tcPr>
            <w:tcW w:w="9461" w:type="dxa"/>
            <w:shd w:val="clear" w:color="auto" w:fill="auto"/>
          </w:tcPr>
          <w:p w:rsidR="002B5A35" w:rsidRPr="0033379D" w:rsidRDefault="002B5A35" w:rsidP="000D2D2C">
            <w:pPr>
              <w:rPr>
                <w:b/>
                <w:lang w:val="en-ZA"/>
              </w:rPr>
            </w:pPr>
            <w:r w:rsidRPr="0033379D">
              <w:rPr>
                <w:lang w:val="en-ZA"/>
              </w:rPr>
              <w:br w:type="page"/>
            </w:r>
            <w:r w:rsidRPr="0033379D">
              <w:rPr>
                <w:lang w:val="en-ZA"/>
              </w:rPr>
              <w:br w:type="page"/>
            </w:r>
            <w:r w:rsidRPr="0033379D">
              <w:rPr>
                <w:b/>
                <w:lang w:val="en-ZA"/>
              </w:rPr>
              <w:t>QUESTION 2</w:t>
            </w:r>
          </w:p>
        </w:tc>
        <w:tc>
          <w:tcPr>
            <w:tcW w:w="254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</w:tr>
    </w:tbl>
    <w:p w:rsidR="002B5A35" w:rsidRPr="00E602A9" w:rsidRDefault="002B5A35" w:rsidP="002B5A35">
      <w:pPr>
        <w:rPr>
          <w:sz w:val="22"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1"/>
        <w:gridCol w:w="8526"/>
        <w:gridCol w:w="236"/>
        <w:gridCol w:w="885"/>
      </w:tblGrid>
      <w:tr w:rsidR="002B5A35" w:rsidRPr="0033379D" w:rsidTr="000D2D2C">
        <w:trPr>
          <w:trHeight w:val="5103"/>
        </w:trPr>
        <w:tc>
          <w:tcPr>
            <w:tcW w:w="951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2.1</w:t>
            </w:r>
          </w:p>
        </w:tc>
        <w:tc>
          <w:tcPr>
            <w:tcW w:w="8526" w:type="dxa"/>
            <w:shd w:val="clear" w:color="auto" w:fill="auto"/>
          </w:tcPr>
          <w:p w:rsidR="002B5A35" w:rsidRPr="0033379D" w:rsidRDefault="002B5A35" w:rsidP="00EE6F75">
            <w:pPr>
              <w:tabs>
                <w:tab w:val="right" w:pos="8289"/>
              </w:tabs>
              <w:jc w:val="both"/>
              <w:rPr>
                <w:rFonts w:eastAsia="Calibri"/>
                <w:lang w:val="en-ZA"/>
              </w:rPr>
            </w:pPr>
            <w:r w:rsidRPr="0033379D">
              <w:rPr>
                <w:rFonts w:eastAsia="Calibri"/>
                <w:lang w:val="en-ZA"/>
              </w:rPr>
              <w:t xml:space="preserve">In the diagram below, </w:t>
            </w:r>
            <w:r>
              <w:rPr>
                <w:rFonts w:eastAsia="Calibri"/>
                <w:lang w:val="en-ZA"/>
              </w:rPr>
              <w:t>O</w:t>
            </w:r>
            <w:r w:rsidR="00EE6F75">
              <w:rPr>
                <w:rFonts w:eastAsia="Calibri"/>
                <w:lang w:val="en-ZA"/>
              </w:rPr>
              <w:t xml:space="preserve"> </w:t>
            </w:r>
            <w:r w:rsidRPr="0033379D">
              <w:rPr>
                <w:rFonts w:eastAsia="Calibri"/>
                <w:lang w:val="en-ZA"/>
              </w:rPr>
              <w:t xml:space="preserve"> is the centre of the circle</w:t>
            </w:r>
            <w:r w:rsidR="006B0E78">
              <w:rPr>
                <w:rFonts w:eastAsia="Calibri"/>
                <w:lang w:val="en-ZA"/>
              </w:rPr>
              <w:t xml:space="preserve"> defined by </w:t>
            </w:r>
            <w:r w:rsidR="00EE6F75">
              <w:rPr>
                <w:rFonts w:eastAsia="Calibri"/>
                <w:lang w:val="en-ZA"/>
              </w:rPr>
              <w:t xml:space="preserve"> </w:t>
            </w:r>
            <w:r w:rsidR="008B5E1E" w:rsidRPr="006B0E78">
              <w:rPr>
                <w:rFonts w:eastAsia="Calibri"/>
                <w:position w:val="-10"/>
                <w:lang w:val="en-ZA"/>
              </w:rPr>
              <w:object w:dxaOrig="1440" w:dyaOrig="360">
                <v:shape id="_x0000_i1034" type="#_x0000_t75" style="width:1in;height:17.9pt" o:ole="">
                  <v:imagedata r:id="rId31" o:title=""/>
                </v:shape>
                <o:OLEObject Type="Embed" ProgID="Equation.3" ShapeID="_x0000_i1034" DrawAspect="Content" ObjectID="_1792237082" r:id="rId32"/>
              </w:object>
            </w:r>
          </w:p>
          <w:p w:rsidR="002B5A35" w:rsidRDefault="002B5A35" w:rsidP="00EE6F75">
            <w:pPr>
              <w:tabs>
                <w:tab w:val="right" w:pos="8289"/>
              </w:tabs>
              <w:jc w:val="both"/>
              <w:rPr>
                <w:rFonts w:eastAsia="Calibri"/>
                <w:lang w:val="en-ZA"/>
              </w:rPr>
            </w:pPr>
            <w:r>
              <w:rPr>
                <w:rFonts w:eastAsia="Calibri"/>
                <w:lang w:val="en-ZA"/>
              </w:rPr>
              <w:t>P</w:t>
            </w:r>
            <w:r w:rsidR="006B0E78">
              <w:rPr>
                <w:rFonts w:eastAsia="Calibri"/>
                <w:lang w:val="en-ZA"/>
              </w:rPr>
              <w:t>R</w:t>
            </w:r>
            <w:r>
              <w:rPr>
                <w:rFonts w:eastAsia="Calibri"/>
                <w:lang w:val="en-ZA"/>
              </w:rPr>
              <w:t xml:space="preserve"> </w:t>
            </w:r>
            <w:r w:rsidRPr="0033379D">
              <w:rPr>
                <w:rFonts w:eastAsia="Calibri"/>
                <w:lang w:val="en-ZA"/>
              </w:rPr>
              <w:t xml:space="preserve"> is a tangent to the circle at point P</w:t>
            </w:r>
            <w:r w:rsidR="00B538A8">
              <w:rPr>
                <w:rFonts w:eastAsia="Calibri"/>
                <w:lang w:val="en-ZA"/>
              </w:rPr>
              <w:t>.</w:t>
            </w:r>
          </w:p>
          <w:p w:rsidR="002B5A35" w:rsidRDefault="002B5A35" w:rsidP="00EE6F75">
            <w:pPr>
              <w:tabs>
                <w:tab w:val="right" w:pos="8289"/>
              </w:tabs>
              <w:jc w:val="both"/>
              <w:rPr>
                <w:rFonts w:eastAsia="Calibri"/>
                <w:lang w:val="en-ZA"/>
              </w:rPr>
            </w:pPr>
            <w:r>
              <w:rPr>
                <w:rFonts w:eastAsia="Calibri"/>
                <w:lang w:val="en-ZA"/>
              </w:rPr>
              <w:t xml:space="preserve">Point </w:t>
            </w:r>
            <w:r w:rsidR="006B0E78">
              <w:rPr>
                <w:rFonts w:eastAsia="Calibri"/>
                <w:lang w:val="en-ZA"/>
              </w:rPr>
              <w:t>S</w:t>
            </w:r>
            <w:r>
              <w:rPr>
                <w:rFonts w:eastAsia="Calibri"/>
                <w:lang w:val="en-ZA"/>
              </w:rPr>
              <w:t xml:space="preserve"> is </w:t>
            </w:r>
            <w:r w:rsidR="00F335EA">
              <w:rPr>
                <w:rFonts w:eastAsia="Calibri"/>
                <w:lang w:val="en-ZA"/>
              </w:rPr>
              <w:t>an</w:t>
            </w:r>
            <w:r>
              <w:rPr>
                <w:rFonts w:eastAsia="Calibri"/>
                <w:lang w:val="en-ZA"/>
              </w:rPr>
              <w:t xml:space="preserve"> </w:t>
            </w:r>
            <w:r w:rsidRPr="005856DD">
              <w:rPr>
                <w:rFonts w:eastAsia="Calibri"/>
                <w:i/>
                <w:lang w:val="en-ZA"/>
              </w:rPr>
              <w:t>x</w:t>
            </w:r>
            <w:r>
              <w:rPr>
                <w:rFonts w:eastAsia="Calibri"/>
                <w:lang w:val="en-ZA"/>
              </w:rPr>
              <w:t xml:space="preserve">-intercept of the circle. </w:t>
            </w:r>
          </w:p>
          <w:p w:rsidR="00FE77D3" w:rsidRDefault="00FE77D3" w:rsidP="00EE6F75">
            <w:pPr>
              <w:tabs>
                <w:tab w:val="right" w:pos="8289"/>
              </w:tabs>
              <w:jc w:val="both"/>
              <w:rPr>
                <w:rFonts w:eastAsia="Calibri"/>
                <w:lang w:val="en-ZA"/>
              </w:rPr>
            </w:pPr>
            <w:r>
              <w:rPr>
                <w:rFonts w:eastAsia="Calibri"/>
                <w:lang w:val="en-ZA"/>
              </w:rPr>
              <w:t xml:space="preserve">Point R is the </w:t>
            </w:r>
            <w:r>
              <w:rPr>
                <w:rFonts w:eastAsia="Calibri"/>
                <w:i/>
                <w:lang w:val="en-ZA"/>
              </w:rPr>
              <w:t>y</w:t>
            </w:r>
            <w:r>
              <w:rPr>
                <w:rFonts w:eastAsia="Calibri"/>
                <w:lang w:val="en-ZA"/>
              </w:rPr>
              <w:t xml:space="preserve">-intercept of line PR. </w:t>
            </w:r>
          </w:p>
          <w:p w:rsidR="002B5A35" w:rsidRPr="00EE6F75" w:rsidRDefault="002B5A35" w:rsidP="006126BB">
            <w:pPr>
              <w:tabs>
                <w:tab w:val="right" w:pos="8289"/>
              </w:tabs>
              <w:spacing w:line="360" w:lineRule="auto"/>
              <w:rPr>
                <w:rFonts w:eastAsia="Calibri"/>
                <w:sz w:val="16"/>
                <w:szCs w:val="16"/>
                <w:lang w:val="en-ZA"/>
              </w:rPr>
            </w:pPr>
          </w:p>
          <w:p w:rsidR="002B5A35" w:rsidRPr="0033379D" w:rsidRDefault="001522E8" w:rsidP="00FE77D3">
            <w:pPr>
              <w:tabs>
                <w:tab w:val="right" w:pos="8289"/>
              </w:tabs>
              <w:jc w:val="center"/>
              <w:rPr>
                <w:lang w:val="en-ZA" w:eastAsia="en-US"/>
              </w:rPr>
            </w:pPr>
            <w:r>
              <w:object w:dxaOrig="7410" w:dyaOrig="7350">
                <v:shape id="_x0000_i1035" type="#_x0000_t75" style="width:364.6pt;height:361.65pt" o:ole="">
                  <v:imagedata r:id="rId33" o:title=""/>
                </v:shape>
                <o:OLEObject Type="Embed" ProgID="PBrush" ShapeID="_x0000_i1035" DrawAspect="Content" ObjectID="_1792237083" r:id="rId34"/>
              </w:object>
            </w:r>
          </w:p>
        </w:tc>
        <w:tc>
          <w:tcPr>
            <w:tcW w:w="236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85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  <w:p w:rsidR="002B5A35" w:rsidRPr="0033379D" w:rsidRDefault="002B5A35" w:rsidP="000D2D2C">
            <w:pPr>
              <w:rPr>
                <w:lang w:val="en-ZA"/>
              </w:rPr>
            </w:pPr>
          </w:p>
        </w:tc>
      </w:tr>
    </w:tbl>
    <w:p w:rsidR="002B5A35" w:rsidRPr="00E602A9" w:rsidRDefault="002B5A35" w:rsidP="002B5A35">
      <w:pPr>
        <w:rPr>
          <w:sz w:val="20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2.1.1</w:t>
            </w:r>
          </w:p>
        </w:tc>
        <w:tc>
          <w:tcPr>
            <w:tcW w:w="7371" w:type="dxa"/>
            <w:shd w:val="clear" w:color="auto" w:fill="auto"/>
          </w:tcPr>
          <w:p w:rsidR="002B5A35" w:rsidRPr="0033379D" w:rsidRDefault="002B5A35" w:rsidP="000D2D2C">
            <w:pPr>
              <w:tabs>
                <w:tab w:val="left" w:pos="5115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>Determine the equation of the circle</w:t>
            </w:r>
            <w:r w:rsidR="002F432D">
              <w:rPr>
                <w:lang w:val="en-ZA"/>
              </w:rPr>
              <w:t>.</w:t>
            </w:r>
            <w:r w:rsidRPr="0033379D">
              <w:rPr>
                <w:lang w:val="en-ZA"/>
              </w:rPr>
              <w:tab/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2)</w:t>
            </w:r>
          </w:p>
        </w:tc>
      </w:tr>
    </w:tbl>
    <w:p w:rsidR="002B5A35" w:rsidRPr="00E602A9" w:rsidRDefault="002B5A35" w:rsidP="002B5A35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2.1.2</w:t>
            </w:r>
          </w:p>
        </w:tc>
        <w:tc>
          <w:tcPr>
            <w:tcW w:w="7371" w:type="dxa"/>
            <w:shd w:val="clear" w:color="auto" w:fill="auto"/>
          </w:tcPr>
          <w:p w:rsidR="002B5A35" w:rsidRPr="0033379D" w:rsidRDefault="008B5E1E" w:rsidP="000D2D2C">
            <w:pPr>
              <w:tabs>
                <w:tab w:val="left" w:pos="5115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>Write down the coordinates of  S</w:t>
            </w:r>
            <w:r w:rsidR="002F432D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</w:t>
            </w:r>
            <w:r>
              <w:rPr>
                <w:lang w:val="en-ZA"/>
              </w:rPr>
              <w:t>2</w:t>
            </w:r>
            <w:r w:rsidRPr="0033379D">
              <w:rPr>
                <w:lang w:val="en-ZA"/>
              </w:rPr>
              <w:t>)</w:t>
            </w:r>
          </w:p>
        </w:tc>
      </w:tr>
    </w:tbl>
    <w:p w:rsidR="002B5A35" w:rsidRPr="00E602A9" w:rsidRDefault="002B5A35" w:rsidP="002B5A35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2.1.3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3436"/>
                <w:tab w:val="right" w:pos="7155"/>
              </w:tabs>
              <w:rPr>
                <w:lang w:val="en-ZA"/>
              </w:rPr>
            </w:pPr>
            <w:r w:rsidRPr="0033379D">
              <w:rPr>
                <w:lang w:val="en-ZA"/>
              </w:rPr>
              <w:t xml:space="preserve">Determine the equation </w:t>
            </w:r>
            <w:r>
              <w:rPr>
                <w:lang w:val="en-ZA"/>
              </w:rPr>
              <w:t xml:space="preserve">of the tangent </w:t>
            </w:r>
            <w:r w:rsidRPr="0033379D">
              <w:rPr>
                <w:lang w:val="en-ZA"/>
              </w:rPr>
              <w:t xml:space="preserve">in the form  </w:t>
            </w:r>
            <w:r w:rsidRPr="0033379D">
              <w:rPr>
                <w:i/>
                <w:lang w:val="en-ZA"/>
              </w:rPr>
              <w:t>y</w:t>
            </w:r>
            <w:r w:rsidRPr="0033379D">
              <w:rPr>
                <w:lang w:val="en-ZA"/>
              </w:rPr>
              <w:t xml:space="preserve"> = …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4)</w:t>
            </w:r>
          </w:p>
        </w:tc>
      </w:tr>
    </w:tbl>
    <w:p w:rsidR="002B5A35" w:rsidRDefault="002B5A35" w:rsidP="002B5A35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2.1.</w:t>
            </w:r>
            <w:r>
              <w:rPr>
                <w:lang w:val="en-ZA"/>
              </w:rPr>
              <w:t>4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2B5A35" w:rsidRPr="0033379D" w:rsidRDefault="002B5A35" w:rsidP="00FE77D3">
            <w:pPr>
              <w:tabs>
                <w:tab w:val="left" w:pos="3436"/>
                <w:tab w:val="right" w:pos="7155"/>
              </w:tabs>
              <w:rPr>
                <w:lang w:val="en-ZA"/>
              </w:rPr>
            </w:pPr>
            <w:r>
              <w:rPr>
                <w:lang w:val="en-ZA"/>
              </w:rPr>
              <w:t xml:space="preserve">Write down the </w:t>
            </w:r>
            <w:r w:rsidRPr="00887024">
              <w:rPr>
                <w:i/>
                <w:lang w:val="en-ZA"/>
              </w:rPr>
              <w:t>y</w:t>
            </w:r>
            <w:r>
              <w:rPr>
                <w:lang w:val="en-ZA"/>
              </w:rPr>
              <w:t>-</w:t>
            </w:r>
            <w:r w:rsidR="00FE77D3">
              <w:rPr>
                <w:lang w:val="en-ZA"/>
              </w:rPr>
              <w:t>coordinate of point R</w:t>
            </w:r>
            <w:r w:rsidR="002F432D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</w:t>
            </w:r>
            <w:r>
              <w:rPr>
                <w:lang w:val="en-ZA"/>
              </w:rPr>
              <w:t>1</w:t>
            </w:r>
            <w:r w:rsidRPr="0033379D">
              <w:rPr>
                <w:lang w:val="en-ZA"/>
              </w:rPr>
              <w:t>)</w:t>
            </w:r>
          </w:p>
        </w:tc>
      </w:tr>
    </w:tbl>
    <w:p w:rsidR="002B5A35" w:rsidRPr="00E602A9" w:rsidRDefault="002B5A35" w:rsidP="002B5A35">
      <w:pPr>
        <w:rPr>
          <w:sz w:val="22"/>
          <w:lang w:val="en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2B5A35" w:rsidRPr="0033379D" w:rsidTr="000D2D2C">
        <w:tc>
          <w:tcPr>
            <w:tcW w:w="959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2.2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2B5A35" w:rsidRPr="0033379D" w:rsidRDefault="002B5A35" w:rsidP="000A57B2">
            <w:pPr>
              <w:tabs>
                <w:tab w:val="right" w:pos="8289"/>
              </w:tabs>
              <w:rPr>
                <w:b/>
                <w:lang w:val="en-ZA"/>
              </w:rPr>
            </w:pPr>
            <w:r w:rsidRPr="0033379D">
              <w:rPr>
                <w:lang w:val="en-ZA"/>
              </w:rPr>
              <w:t xml:space="preserve">Given:  </w:t>
            </w:r>
            <w:r w:rsidR="000A57B2" w:rsidRPr="0033379D">
              <w:rPr>
                <w:position w:val="-24"/>
                <w:lang w:val="en-ZA"/>
              </w:rPr>
              <w:object w:dxaOrig="1240" w:dyaOrig="660">
                <v:shape id="_x0000_i1036" type="#_x0000_t75" style="width:61.6pt;height:32.05pt" o:ole="">
                  <v:imagedata r:id="rId35" o:title=""/>
                </v:shape>
                <o:OLEObject Type="Embed" ProgID="Equation.3" ShapeID="_x0000_i1036" DrawAspect="Content" ObjectID="_1792237084" r:id="rId36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</w:tr>
    </w:tbl>
    <w:p w:rsidR="002B5A35" w:rsidRPr="00EE6F75" w:rsidRDefault="002B5A35" w:rsidP="002B5A35">
      <w:pPr>
        <w:rPr>
          <w:sz w:val="18"/>
          <w:szCs w:val="18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2.2.1</w:t>
            </w:r>
          </w:p>
        </w:tc>
        <w:tc>
          <w:tcPr>
            <w:tcW w:w="7371" w:type="dxa"/>
            <w:shd w:val="clear" w:color="auto" w:fill="auto"/>
          </w:tcPr>
          <w:p w:rsidR="002B5A35" w:rsidRPr="0033379D" w:rsidRDefault="002B5A35" w:rsidP="00EE6F75">
            <w:pPr>
              <w:tabs>
                <w:tab w:val="left" w:pos="5115"/>
              </w:tabs>
              <w:rPr>
                <w:lang w:val="en-ZA"/>
              </w:rPr>
            </w:pPr>
            <w:r w:rsidRPr="0033379D">
              <w:rPr>
                <w:lang w:val="en-ZA"/>
              </w:rPr>
              <w:t xml:space="preserve">Express the equation in the form  </w:t>
            </w:r>
            <w:r w:rsidRPr="0033379D">
              <w:rPr>
                <w:position w:val="-24"/>
                <w:lang w:val="en-ZA"/>
              </w:rPr>
              <w:object w:dxaOrig="1340" w:dyaOrig="660">
                <v:shape id="_x0000_i1037" type="#_x0000_t75" style="width:66.15pt;height:32.05pt" o:ole="">
                  <v:imagedata r:id="rId37" o:title=""/>
                </v:shape>
                <o:OLEObject Type="Embed" ProgID="Equation.3" ShapeID="_x0000_i1037" DrawAspect="Content" ObjectID="_1792237085" r:id="rId38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  <w:r w:rsidRPr="0033379D">
              <w:rPr>
                <w:lang w:val="en-ZA"/>
              </w:rPr>
              <w:t>(1)</w:t>
            </w:r>
          </w:p>
        </w:tc>
      </w:tr>
    </w:tbl>
    <w:p w:rsidR="002B5A35" w:rsidRPr="00E602A9" w:rsidRDefault="002B5A35" w:rsidP="002B5A35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2B5A35" w:rsidRPr="0033379D" w:rsidTr="000D2D2C">
        <w:tc>
          <w:tcPr>
            <w:tcW w:w="959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2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2B5A35" w:rsidRPr="0033379D" w:rsidRDefault="002B5A35" w:rsidP="000D2D2C">
            <w:pPr>
              <w:tabs>
                <w:tab w:val="right" w:pos="8289"/>
              </w:tabs>
              <w:rPr>
                <w:lang w:val="en-ZA"/>
              </w:rPr>
            </w:pPr>
            <w:r w:rsidRPr="0033379D">
              <w:rPr>
                <w:lang w:val="en-ZA"/>
              </w:rPr>
              <w:t xml:space="preserve">Hence, sketch the graph </w:t>
            </w:r>
            <w:r>
              <w:rPr>
                <w:lang w:val="en-ZA"/>
              </w:rPr>
              <w:t>of the ellipse</w:t>
            </w:r>
            <w:r w:rsidR="00133B70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  <w:r>
              <w:rPr>
                <w:lang w:val="en-ZA"/>
              </w:rPr>
              <w:t>(2</w:t>
            </w:r>
            <w:r w:rsidRPr="0033379D">
              <w:rPr>
                <w:lang w:val="en-ZA"/>
              </w:rPr>
              <w:t>)</w:t>
            </w:r>
          </w:p>
        </w:tc>
      </w:tr>
      <w:tr w:rsidR="002B5A35" w:rsidRPr="0033379D" w:rsidTr="000D2D2C">
        <w:trPr>
          <w:trHeight w:val="80"/>
        </w:trPr>
        <w:tc>
          <w:tcPr>
            <w:tcW w:w="959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7371" w:type="dxa"/>
            <w:shd w:val="clear" w:color="auto" w:fill="auto"/>
          </w:tcPr>
          <w:p w:rsidR="002B5A35" w:rsidRPr="0033379D" w:rsidRDefault="002B5A35" w:rsidP="000D2D2C">
            <w:pPr>
              <w:tabs>
                <w:tab w:val="left" w:pos="6300"/>
              </w:tabs>
              <w:jc w:val="both"/>
              <w:rPr>
                <w:lang w:val="en-ZA"/>
              </w:rPr>
            </w:pPr>
          </w:p>
        </w:tc>
        <w:tc>
          <w:tcPr>
            <w:tcW w:w="236" w:type="dxa"/>
            <w:shd w:val="clear" w:color="auto" w:fill="auto"/>
          </w:tcPr>
          <w:p w:rsidR="002B5A35" w:rsidRPr="0033379D" w:rsidRDefault="002B5A35" w:rsidP="000D2D2C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2B5A35" w:rsidRPr="0033379D" w:rsidRDefault="002B5A35" w:rsidP="000D2D2C">
            <w:pPr>
              <w:rPr>
                <w:b/>
                <w:lang w:val="en-ZA"/>
              </w:rPr>
            </w:pPr>
            <w:r w:rsidRPr="0033379D">
              <w:rPr>
                <w:b/>
                <w:lang w:val="en-ZA"/>
              </w:rPr>
              <w:t>[1</w:t>
            </w:r>
            <w:r>
              <w:rPr>
                <w:b/>
                <w:lang w:val="en-ZA"/>
              </w:rPr>
              <w:t>2</w:t>
            </w:r>
            <w:r w:rsidRPr="0033379D">
              <w:rPr>
                <w:b/>
                <w:lang w:val="en-ZA"/>
              </w:rPr>
              <w:t>]</w:t>
            </w:r>
          </w:p>
        </w:tc>
      </w:tr>
    </w:tbl>
    <w:p w:rsidR="00EE6F75" w:rsidRDefault="00EE6F75">
      <w:pPr>
        <w:spacing w:after="200" w:line="276" w:lineRule="auto"/>
        <w:rPr>
          <w:b/>
          <w:lang w:val="en-ZA"/>
        </w:rPr>
      </w:pPr>
      <w:r>
        <w:rPr>
          <w:b/>
          <w:lang w:val="en-ZA"/>
        </w:rPr>
        <w:br w:type="page"/>
      </w:r>
    </w:p>
    <w:p w:rsidR="009D75CA" w:rsidRDefault="009D75CA" w:rsidP="005228C6">
      <w:pPr>
        <w:rPr>
          <w:b/>
          <w:lang w:val="en-ZA"/>
        </w:rPr>
      </w:pPr>
    </w:p>
    <w:p w:rsidR="00EE6F75" w:rsidRPr="0033379D" w:rsidRDefault="00EE6F75" w:rsidP="005228C6">
      <w:pPr>
        <w:rPr>
          <w:b/>
          <w:lang w:val="en-ZA"/>
        </w:rPr>
      </w:pPr>
    </w:p>
    <w:tbl>
      <w:tblPr>
        <w:tblW w:w="10598" w:type="dxa"/>
        <w:tblLook w:val="0000" w:firstRow="0" w:lastRow="0" w:firstColumn="0" w:lastColumn="0" w:noHBand="0" w:noVBand="0"/>
      </w:tblPr>
      <w:tblGrid>
        <w:gridCol w:w="9461"/>
        <w:gridCol w:w="254"/>
        <w:gridCol w:w="883"/>
      </w:tblGrid>
      <w:tr w:rsidR="009960BB" w:rsidRPr="0033379D" w:rsidTr="00602F97">
        <w:tc>
          <w:tcPr>
            <w:tcW w:w="9461" w:type="dxa"/>
            <w:shd w:val="clear" w:color="auto" w:fill="auto"/>
          </w:tcPr>
          <w:p w:rsidR="009960BB" w:rsidRPr="0033379D" w:rsidRDefault="009960BB" w:rsidP="00602F97">
            <w:pPr>
              <w:rPr>
                <w:b/>
                <w:lang w:val="en-ZA"/>
              </w:rPr>
            </w:pPr>
            <w:r w:rsidRPr="0033379D">
              <w:rPr>
                <w:b/>
                <w:lang w:val="en-ZA"/>
              </w:rPr>
              <w:t>QUESTION 3</w:t>
            </w:r>
          </w:p>
        </w:tc>
        <w:tc>
          <w:tcPr>
            <w:tcW w:w="254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</w:tr>
    </w:tbl>
    <w:p w:rsidR="009960BB" w:rsidRPr="00D921AF" w:rsidRDefault="009960BB" w:rsidP="009960BB">
      <w:pPr>
        <w:rPr>
          <w:sz w:val="22"/>
          <w:lang w:val="en-ZA"/>
        </w:rPr>
      </w:pPr>
    </w:p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03"/>
        <w:gridCol w:w="284"/>
        <w:gridCol w:w="852"/>
      </w:tblGrid>
      <w:tr w:rsidR="009960BB" w:rsidRPr="002F5F54" w:rsidTr="00602F97">
        <w:tc>
          <w:tcPr>
            <w:tcW w:w="452" w:type="pct"/>
            <w:shd w:val="clear" w:color="auto" w:fill="auto"/>
          </w:tcPr>
          <w:p w:rsidR="009960BB" w:rsidRPr="009960BB" w:rsidRDefault="009960BB" w:rsidP="00602F97">
            <w:pPr>
              <w:rPr>
                <w:sz w:val="12"/>
                <w:lang w:val="en-ZA"/>
              </w:rPr>
            </w:pPr>
          </w:p>
          <w:p w:rsidR="009960BB" w:rsidRPr="002F5F54" w:rsidRDefault="009960BB" w:rsidP="00602F97">
            <w:pPr>
              <w:rPr>
                <w:lang w:val="en-ZA"/>
              </w:rPr>
            </w:pPr>
            <w:r w:rsidRPr="002F5F54">
              <w:rPr>
                <w:lang w:val="en-ZA"/>
              </w:rPr>
              <w:t>3.1</w:t>
            </w:r>
          </w:p>
        </w:tc>
        <w:tc>
          <w:tcPr>
            <w:tcW w:w="4012" w:type="pct"/>
            <w:vAlign w:val="bottom"/>
          </w:tcPr>
          <w:p w:rsidR="009960BB" w:rsidRPr="002F5F54" w:rsidRDefault="009960BB" w:rsidP="00602F97">
            <w:pPr>
              <w:tabs>
                <w:tab w:val="right" w:pos="8289"/>
              </w:tabs>
              <w:jc w:val="both"/>
              <w:rPr>
                <w:position w:val="-10"/>
                <w:lang w:val="en-ZA"/>
              </w:rPr>
            </w:pPr>
            <w:r w:rsidRPr="002F5F54">
              <w:rPr>
                <w:lang w:val="en-ZA"/>
              </w:rPr>
              <w:t xml:space="preserve">Given: </w:t>
            </w:r>
            <w:r w:rsidR="00F35036">
              <w:rPr>
                <w:lang w:val="en-ZA"/>
              </w:rPr>
              <w:t xml:space="preserve"> </w:t>
            </w:r>
            <w:r w:rsidR="00F35036" w:rsidRPr="002F1572">
              <w:rPr>
                <w:position w:val="-24"/>
                <w:lang w:val="af-ZA"/>
              </w:rPr>
              <w:object w:dxaOrig="999" w:dyaOrig="620">
                <v:shape id="_x0000_i1038" type="#_x0000_t75" style="width:51.2pt;height:29.95pt" o:ole="">
                  <v:imagedata r:id="rId39" o:title=""/>
                </v:shape>
                <o:OLEObject Type="Embed" ProgID="Equation.3" ShapeID="_x0000_i1038" DrawAspect="Content" ObjectID="_1792237086" r:id="rId40"/>
              </w:object>
            </w:r>
            <w:r w:rsidRPr="002F5F54">
              <w:rPr>
                <w:lang w:val="en-ZA"/>
              </w:rPr>
              <w:t xml:space="preserve"> </w:t>
            </w:r>
            <w:r w:rsidR="005D2C54">
              <w:rPr>
                <w:lang w:val="en-ZA"/>
              </w:rPr>
              <w:t xml:space="preserve">rad  </w:t>
            </w:r>
            <w:r w:rsidR="00F35036">
              <w:rPr>
                <w:lang w:val="en-ZA"/>
              </w:rPr>
              <w:t xml:space="preserve"> </w:t>
            </w:r>
            <w:r w:rsidRPr="002F5F54">
              <w:rPr>
                <w:lang w:val="en-ZA"/>
              </w:rPr>
              <w:t xml:space="preserve">and  </w:t>
            </w:r>
            <w:r w:rsidRPr="002F5F54">
              <w:rPr>
                <w:position w:val="-10"/>
                <w:lang w:val="en-ZA"/>
              </w:rPr>
              <w:object w:dxaOrig="840" w:dyaOrig="320">
                <v:shape id="_x0000_i1039" type="#_x0000_t75" style="width:43.7pt;height:15.8pt" o:ole="">
                  <v:imagedata r:id="rId41" o:title=""/>
                </v:shape>
                <o:OLEObject Type="Embed" ProgID="Equation.3" ShapeID="_x0000_i1039" DrawAspect="Content" ObjectID="_1792237087" r:id="rId42"/>
              </w:object>
            </w:r>
          </w:p>
          <w:p w:rsidR="009960BB" w:rsidRPr="002F5F54" w:rsidRDefault="009960BB" w:rsidP="00602F97">
            <w:pPr>
              <w:tabs>
                <w:tab w:val="right" w:pos="8289"/>
              </w:tabs>
              <w:jc w:val="both"/>
              <w:rPr>
                <w:lang w:val="en-ZA"/>
              </w:rPr>
            </w:pPr>
          </w:p>
          <w:p w:rsidR="009960BB" w:rsidRPr="002F5F54" w:rsidRDefault="002F7559" w:rsidP="0088608B">
            <w:pPr>
              <w:tabs>
                <w:tab w:val="right" w:pos="8289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Use </w:t>
            </w:r>
            <w:r w:rsidR="0088608B">
              <w:rPr>
                <w:lang w:val="en-ZA"/>
              </w:rPr>
              <w:t>a</w:t>
            </w:r>
            <w:r>
              <w:rPr>
                <w:lang w:val="en-ZA"/>
              </w:rPr>
              <w:t xml:space="preserve"> calculator </w:t>
            </w:r>
            <w:r w:rsidR="00F967B5">
              <w:rPr>
                <w:lang w:val="en-ZA"/>
              </w:rPr>
              <w:t>to d</w:t>
            </w:r>
            <w:r w:rsidR="009960BB" w:rsidRPr="002F5F54">
              <w:rPr>
                <w:lang w:val="en-ZA"/>
              </w:rPr>
              <w:t>etermine the following:</w:t>
            </w:r>
          </w:p>
        </w:tc>
        <w:tc>
          <w:tcPr>
            <w:tcW w:w="134" w:type="pct"/>
            <w:shd w:val="clear" w:color="auto" w:fill="auto"/>
          </w:tcPr>
          <w:p w:rsidR="009960BB" w:rsidRPr="002F5F54" w:rsidRDefault="009960BB" w:rsidP="00602F97">
            <w:pPr>
              <w:rPr>
                <w:lang w:val="en-ZA"/>
              </w:rPr>
            </w:pPr>
          </w:p>
        </w:tc>
        <w:tc>
          <w:tcPr>
            <w:tcW w:w="402" w:type="pct"/>
            <w:shd w:val="clear" w:color="auto" w:fill="auto"/>
            <w:vAlign w:val="center"/>
          </w:tcPr>
          <w:p w:rsidR="009960BB" w:rsidRPr="002F5F54" w:rsidRDefault="009960BB" w:rsidP="00602F97">
            <w:pPr>
              <w:rPr>
                <w:lang w:val="en-ZA"/>
              </w:rPr>
            </w:pPr>
          </w:p>
        </w:tc>
      </w:tr>
    </w:tbl>
    <w:p w:rsidR="009960BB" w:rsidRDefault="009960BB" w:rsidP="009960BB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7044D1" w:rsidRPr="002F5F54" w:rsidTr="0088608B">
        <w:tc>
          <w:tcPr>
            <w:tcW w:w="959" w:type="dxa"/>
            <w:shd w:val="clear" w:color="auto" w:fill="auto"/>
          </w:tcPr>
          <w:p w:rsidR="007044D1" w:rsidRPr="002F5F54" w:rsidRDefault="007044D1" w:rsidP="0088608B">
            <w:pPr>
              <w:tabs>
                <w:tab w:val="left" w:pos="2430"/>
              </w:tabs>
              <w:rPr>
                <w:sz w:val="28"/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88608B" w:rsidRPr="0088608B" w:rsidRDefault="0088608B" w:rsidP="0088608B">
            <w:pPr>
              <w:tabs>
                <w:tab w:val="left" w:pos="2430"/>
              </w:tabs>
              <w:rPr>
                <w:sz w:val="12"/>
                <w:lang w:val="af-ZA"/>
              </w:rPr>
            </w:pPr>
          </w:p>
          <w:p w:rsidR="007044D1" w:rsidRPr="002F5F54" w:rsidRDefault="007044D1" w:rsidP="0088608B">
            <w:pPr>
              <w:tabs>
                <w:tab w:val="left" w:pos="2430"/>
              </w:tabs>
              <w:rPr>
                <w:lang w:val="af-ZA"/>
              </w:rPr>
            </w:pPr>
            <w:r w:rsidRPr="002F5F54">
              <w:rPr>
                <w:lang w:val="af-ZA"/>
              </w:rPr>
              <w:t>3.1.1</w:t>
            </w:r>
          </w:p>
        </w:tc>
        <w:tc>
          <w:tcPr>
            <w:tcW w:w="7371" w:type="dxa"/>
            <w:shd w:val="clear" w:color="auto" w:fill="auto"/>
          </w:tcPr>
          <w:p w:rsidR="007044D1" w:rsidRPr="002F5F54" w:rsidRDefault="007044D1" w:rsidP="0088608B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>
              <w:rPr>
                <w:lang w:val="en-ZA"/>
              </w:rPr>
              <w:t xml:space="preserve">Convert </w:t>
            </w:r>
            <w:r w:rsidRPr="002F5F54">
              <w:rPr>
                <w:position w:val="-24"/>
                <w:lang w:val="en-ZA"/>
              </w:rPr>
              <w:object w:dxaOrig="620" w:dyaOrig="620">
                <v:shape id="_x0000_i1040" type="#_x0000_t75" style="width:31.65pt;height:29.95pt" o:ole="">
                  <v:imagedata r:id="rId43" o:title=""/>
                </v:shape>
                <o:OLEObject Type="Embed" ProgID="Equation.3" ShapeID="_x0000_i1040" DrawAspect="Content" ObjectID="_1792237088" r:id="rId44"/>
              </w:object>
            </w:r>
            <w:r>
              <w:rPr>
                <w:lang w:val="en-ZA"/>
              </w:rPr>
              <w:t xml:space="preserve"> </w:t>
            </w:r>
            <w:r w:rsidR="005D2C54">
              <w:rPr>
                <w:lang w:val="en-ZA"/>
              </w:rPr>
              <w:t xml:space="preserve">rad  </w:t>
            </w:r>
            <w:r w:rsidR="00172792">
              <w:rPr>
                <w:lang w:val="en-ZA"/>
              </w:rPr>
              <w:t xml:space="preserve"> </w:t>
            </w:r>
            <w:r>
              <w:rPr>
                <w:lang w:val="en-ZA"/>
              </w:rPr>
              <w:t>to degrees</w:t>
            </w:r>
            <w:r w:rsidR="00172792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7044D1" w:rsidRPr="002F5F54" w:rsidRDefault="007044D1" w:rsidP="0088608B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:rsidR="007044D1" w:rsidRPr="002F5F54" w:rsidRDefault="007044D1" w:rsidP="007044D1">
            <w:pPr>
              <w:tabs>
                <w:tab w:val="left" w:pos="2430"/>
              </w:tabs>
              <w:rPr>
                <w:lang w:val="af-ZA"/>
              </w:rPr>
            </w:pPr>
            <w:r w:rsidRPr="002F5F54">
              <w:rPr>
                <w:lang w:val="af-ZA"/>
              </w:rPr>
              <w:t>(</w:t>
            </w:r>
            <w:r>
              <w:rPr>
                <w:lang w:val="af-ZA"/>
              </w:rPr>
              <w:t>1</w:t>
            </w:r>
            <w:r w:rsidRPr="002F5F54">
              <w:rPr>
                <w:lang w:val="af-ZA"/>
              </w:rPr>
              <w:t>)</w:t>
            </w:r>
          </w:p>
        </w:tc>
      </w:tr>
    </w:tbl>
    <w:p w:rsidR="007044D1" w:rsidRPr="002F5F54" w:rsidRDefault="007044D1" w:rsidP="009960BB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9960BB" w:rsidRPr="002F5F54" w:rsidTr="00602F97">
        <w:tc>
          <w:tcPr>
            <w:tcW w:w="959" w:type="dxa"/>
            <w:shd w:val="clear" w:color="auto" w:fill="auto"/>
          </w:tcPr>
          <w:p w:rsidR="009960BB" w:rsidRPr="002F5F54" w:rsidRDefault="009960BB" w:rsidP="00602F97">
            <w:pPr>
              <w:tabs>
                <w:tab w:val="left" w:pos="2430"/>
              </w:tabs>
              <w:rPr>
                <w:sz w:val="28"/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88608B" w:rsidRPr="0088608B" w:rsidRDefault="0088608B" w:rsidP="00602F97">
            <w:pPr>
              <w:tabs>
                <w:tab w:val="left" w:pos="2430"/>
              </w:tabs>
              <w:rPr>
                <w:sz w:val="10"/>
                <w:lang w:val="af-ZA"/>
              </w:rPr>
            </w:pPr>
          </w:p>
          <w:p w:rsidR="009960BB" w:rsidRPr="002F5F54" w:rsidRDefault="007044D1" w:rsidP="00602F97">
            <w:pPr>
              <w:tabs>
                <w:tab w:val="left" w:pos="2430"/>
              </w:tabs>
              <w:rPr>
                <w:lang w:val="af-ZA"/>
              </w:rPr>
            </w:pPr>
            <w:r>
              <w:rPr>
                <w:lang w:val="af-ZA"/>
              </w:rPr>
              <w:t>3.1.2</w:t>
            </w:r>
          </w:p>
        </w:tc>
        <w:tc>
          <w:tcPr>
            <w:tcW w:w="7371" w:type="dxa"/>
            <w:shd w:val="clear" w:color="auto" w:fill="auto"/>
          </w:tcPr>
          <w:p w:rsidR="009960BB" w:rsidRPr="002F5F54" w:rsidRDefault="00873EAD" w:rsidP="00873EAD">
            <w:pPr>
              <w:tabs>
                <w:tab w:val="left" w:pos="2430"/>
                <w:tab w:val="left" w:pos="3436"/>
                <w:tab w:val="right" w:pos="7155"/>
              </w:tabs>
              <w:rPr>
                <w:lang w:val="af-ZA"/>
              </w:rPr>
            </w:pPr>
            <w:r w:rsidRPr="002F5F54">
              <w:rPr>
                <w:position w:val="-12"/>
                <w:lang w:val="en-ZA"/>
              </w:rPr>
              <w:object w:dxaOrig="1060" w:dyaOrig="400">
                <v:shape id="_x0000_i1041" type="#_x0000_t75" style="width:54.95pt;height:20.8pt" o:ole="">
                  <v:imagedata r:id="rId45" o:title=""/>
                </v:shape>
                <o:OLEObject Type="Embed" ProgID="Equation.3" ShapeID="_x0000_i1041" DrawAspect="Content" ObjectID="_1792237089" r:id="rId46"/>
              </w:object>
            </w:r>
          </w:p>
        </w:tc>
        <w:tc>
          <w:tcPr>
            <w:tcW w:w="236" w:type="dxa"/>
            <w:shd w:val="clear" w:color="auto" w:fill="auto"/>
          </w:tcPr>
          <w:p w:rsidR="009960BB" w:rsidRPr="002F5F54" w:rsidRDefault="009960BB" w:rsidP="00602F97">
            <w:pPr>
              <w:tabs>
                <w:tab w:val="left" w:pos="2430"/>
              </w:tabs>
              <w:rPr>
                <w:lang w:val="af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:rsidR="009960BB" w:rsidRPr="002F5F54" w:rsidRDefault="00873EAD" w:rsidP="00602F97">
            <w:pPr>
              <w:tabs>
                <w:tab w:val="left" w:pos="2430"/>
              </w:tabs>
              <w:rPr>
                <w:lang w:val="af-ZA"/>
              </w:rPr>
            </w:pPr>
            <w:r w:rsidRPr="002F5F54">
              <w:rPr>
                <w:lang w:val="af-ZA"/>
              </w:rPr>
              <w:t>(2)</w:t>
            </w:r>
          </w:p>
        </w:tc>
      </w:tr>
    </w:tbl>
    <w:p w:rsidR="009960BB" w:rsidRPr="002F5F54" w:rsidRDefault="009960BB" w:rsidP="009960BB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9960BB" w:rsidRPr="0033379D" w:rsidTr="002A63F3">
        <w:tc>
          <w:tcPr>
            <w:tcW w:w="959" w:type="dxa"/>
            <w:shd w:val="clear" w:color="auto" w:fill="auto"/>
            <w:vAlign w:val="center"/>
          </w:tcPr>
          <w:p w:rsidR="009960BB" w:rsidRPr="002F5F54" w:rsidRDefault="009960BB" w:rsidP="002A63F3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9960BB" w:rsidRPr="002F5F54" w:rsidRDefault="009960BB" w:rsidP="002A63F3">
            <w:pPr>
              <w:tabs>
                <w:tab w:val="left" w:pos="2430"/>
              </w:tabs>
              <w:rPr>
                <w:sz w:val="4"/>
                <w:lang w:val="en-ZA"/>
              </w:rPr>
            </w:pPr>
          </w:p>
          <w:p w:rsidR="009960BB" w:rsidRPr="002F5F54" w:rsidRDefault="007044D1" w:rsidP="002A63F3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3.1.3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9960BB" w:rsidRPr="002F5F54" w:rsidRDefault="00873EAD" w:rsidP="002A63F3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2F5F54">
              <w:rPr>
                <w:position w:val="-10"/>
                <w:lang w:val="af-ZA"/>
              </w:rPr>
              <w:object w:dxaOrig="1200" w:dyaOrig="320">
                <v:shape id="_x0000_i1042" type="#_x0000_t75" style="width:60.75pt;height:17.05pt" o:ole="">
                  <v:imagedata r:id="rId47" o:title=""/>
                </v:shape>
                <o:OLEObject Type="Embed" ProgID="Equation.3" ShapeID="_x0000_i1042" DrawAspect="Content" ObjectID="_1792237090" r:id="rId48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9960BB" w:rsidRPr="002F5F54" w:rsidRDefault="009960BB" w:rsidP="002A63F3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9960BB" w:rsidRPr="0033379D" w:rsidRDefault="00873EAD" w:rsidP="002A63F3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(</w:t>
            </w:r>
            <w:r w:rsidR="007044D1">
              <w:rPr>
                <w:lang w:val="en-ZA"/>
              </w:rPr>
              <w:t>2</w:t>
            </w:r>
            <w:r w:rsidRPr="002F5F54">
              <w:rPr>
                <w:lang w:val="en-ZA"/>
              </w:rPr>
              <w:t>)</w:t>
            </w:r>
          </w:p>
        </w:tc>
      </w:tr>
    </w:tbl>
    <w:p w:rsidR="009960BB" w:rsidRPr="00D921AF" w:rsidRDefault="009960BB" w:rsidP="009960BB">
      <w:pPr>
        <w:rPr>
          <w:sz w:val="22"/>
          <w:lang w:val="en-ZA"/>
        </w:rPr>
      </w:pPr>
    </w:p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03"/>
        <w:gridCol w:w="284"/>
        <w:gridCol w:w="852"/>
      </w:tblGrid>
      <w:tr w:rsidR="009960BB" w:rsidRPr="0033379D" w:rsidTr="00602F97">
        <w:tc>
          <w:tcPr>
            <w:tcW w:w="452" w:type="pct"/>
            <w:shd w:val="clear" w:color="auto" w:fill="auto"/>
          </w:tcPr>
          <w:p w:rsidR="009960BB" w:rsidRPr="0033379D" w:rsidRDefault="009960BB" w:rsidP="00172792">
            <w:pPr>
              <w:rPr>
                <w:lang w:val="en-ZA"/>
              </w:rPr>
            </w:pPr>
            <w:r w:rsidRPr="0033379D">
              <w:rPr>
                <w:lang w:val="en-ZA"/>
              </w:rPr>
              <w:t>3.2</w:t>
            </w:r>
          </w:p>
        </w:tc>
        <w:tc>
          <w:tcPr>
            <w:tcW w:w="4012" w:type="pct"/>
            <w:vAlign w:val="bottom"/>
          </w:tcPr>
          <w:p w:rsidR="009960BB" w:rsidRDefault="009960BB" w:rsidP="00172792">
            <w:pPr>
              <w:tabs>
                <w:tab w:val="right" w:pos="8289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In the diagram below, </w:t>
            </w:r>
            <w:r w:rsidR="001522E8" w:rsidRPr="002C29E7">
              <w:rPr>
                <w:position w:val="-10"/>
                <w:lang w:val="en-ZA"/>
              </w:rPr>
              <w:object w:dxaOrig="999" w:dyaOrig="320">
                <v:shape id="_x0000_i1043" type="#_x0000_t75" style="width:50.35pt;height:15.8pt" o:ole="">
                  <v:imagedata r:id="rId49" o:title=""/>
                </v:shape>
                <o:OLEObject Type="Embed" ProgID="Equation.3" ShapeID="_x0000_i1043" DrawAspect="Content" ObjectID="_1792237091" r:id="rId50"/>
              </w:object>
            </w:r>
            <w:r w:rsidR="00172792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s a point </w:t>
            </w:r>
            <w:r w:rsidR="00172792">
              <w:rPr>
                <w:lang w:val="en-ZA"/>
              </w:rPr>
              <w:t>in</w:t>
            </w:r>
            <w:r>
              <w:rPr>
                <w:lang w:val="en-ZA"/>
              </w:rPr>
              <w:t xml:space="preserve"> a Cartesian plane</w:t>
            </w:r>
            <w:r w:rsidR="00133B70">
              <w:rPr>
                <w:lang w:val="en-ZA"/>
              </w:rPr>
              <w:t>.</w:t>
            </w:r>
          </w:p>
          <w:p w:rsidR="009960BB" w:rsidRPr="0033379D" w:rsidRDefault="009960BB" w:rsidP="00172792">
            <w:pPr>
              <w:tabs>
                <w:tab w:val="right" w:pos="8289"/>
              </w:tabs>
              <w:jc w:val="both"/>
              <w:rPr>
                <w:lang w:val="en-ZA"/>
              </w:rPr>
            </w:pPr>
            <w:r w:rsidRPr="002C43CE">
              <w:rPr>
                <w:position w:val="-10"/>
                <w:lang w:val="en-ZA"/>
              </w:rPr>
              <w:object w:dxaOrig="1460" w:dyaOrig="320">
                <v:shape id="_x0000_i1044" type="#_x0000_t75" style="width:72.85pt;height:15.8pt" o:ole="">
                  <v:imagedata r:id="rId51" o:title=""/>
                </v:shape>
                <o:OLEObject Type="Embed" ProgID="Equation.3" ShapeID="_x0000_i1044" DrawAspect="Content" ObjectID="_1792237092" r:id="rId52"/>
              </w:object>
            </w:r>
            <w:r>
              <w:rPr>
                <w:lang w:val="en-ZA"/>
              </w:rPr>
              <w:t xml:space="preserve">and  </w:t>
            </w:r>
            <w:r w:rsidRPr="002C29E7">
              <w:rPr>
                <w:position w:val="-6"/>
                <w:lang w:val="en-ZA"/>
              </w:rPr>
              <w:object w:dxaOrig="200" w:dyaOrig="279">
                <v:shape id="_x0000_i1045" type="#_x0000_t75" style="width:9.55pt;height:14.15pt" o:ole="">
                  <v:imagedata r:id="rId53" o:title=""/>
                </v:shape>
                <o:OLEObject Type="Embed" ProgID="Equation.3" ShapeID="_x0000_i1045" DrawAspect="Content" ObjectID="_1792237093" r:id="rId54"/>
              </w:object>
            </w:r>
            <w:r>
              <w:rPr>
                <w:lang w:val="en-ZA"/>
              </w:rPr>
              <w:t xml:space="preserve">  is an angle of inclination.</w:t>
            </w:r>
          </w:p>
        </w:tc>
        <w:tc>
          <w:tcPr>
            <w:tcW w:w="134" w:type="pct"/>
            <w:shd w:val="clear" w:color="auto" w:fill="auto"/>
          </w:tcPr>
          <w:p w:rsidR="009960BB" w:rsidRPr="0033379D" w:rsidRDefault="009960BB" w:rsidP="00172792">
            <w:pPr>
              <w:rPr>
                <w:lang w:val="en-ZA"/>
              </w:rPr>
            </w:pPr>
          </w:p>
        </w:tc>
        <w:tc>
          <w:tcPr>
            <w:tcW w:w="402" w:type="pct"/>
            <w:shd w:val="clear" w:color="auto" w:fill="auto"/>
            <w:vAlign w:val="center"/>
          </w:tcPr>
          <w:p w:rsidR="009960BB" w:rsidRPr="0033379D" w:rsidRDefault="009960BB" w:rsidP="00172792">
            <w:pPr>
              <w:rPr>
                <w:lang w:val="en-ZA"/>
              </w:rPr>
            </w:pPr>
          </w:p>
        </w:tc>
      </w:tr>
    </w:tbl>
    <w:p w:rsidR="009960BB" w:rsidRDefault="009960BB" w:rsidP="009960BB">
      <w:pPr>
        <w:rPr>
          <w:sz w:val="22"/>
          <w:lang w:val="en-ZA"/>
        </w:rPr>
      </w:pPr>
    </w:p>
    <w:p w:rsidR="009960BB" w:rsidRDefault="001522E8" w:rsidP="009960BB">
      <w:pPr>
        <w:jc w:val="center"/>
        <w:rPr>
          <w:color w:val="FF0000"/>
          <w:sz w:val="22"/>
          <w:lang w:val="en-ZA"/>
        </w:rPr>
      </w:pPr>
      <w:r>
        <w:rPr>
          <w:noProof/>
          <w:lang w:val="en-ZA" w:eastAsia="en-ZA"/>
        </w:rPr>
        <w:drawing>
          <wp:inline distT="0" distB="0" distL="0" distR="0">
            <wp:extent cx="3467100" cy="3143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102E" w:rsidRDefault="00AE102E" w:rsidP="009960BB">
      <w:pPr>
        <w:jc w:val="center"/>
        <w:rPr>
          <w:color w:val="FF0000"/>
          <w:sz w:val="22"/>
          <w:lang w:val="en-ZA"/>
        </w:rPr>
      </w:pPr>
    </w:p>
    <w:p w:rsidR="009960BB" w:rsidRDefault="009960BB" w:rsidP="009960BB">
      <w:pPr>
        <w:rPr>
          <w:sz w:val="22"/>
          <w:lang w:val="en-ZA"/>
        </w:rPr>
      </w:pPr>
    </w:p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03"/>
        <w:gridCol w:w="284"/>
        <w:gridCol w:w="852"/>
      </w:tblGrid>
      <w:tr w:rsidR="009960BB" w:rsidRPr="0033379D" w:rsidTr="00602F97">
        <w:tc>
          <w:tcPr>
            <w:tcW w:w="452" w:type="pct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4012" w:type="pct"/>
            <w:vAlign w:val="bottom"/>
          </w:tcPr>
          <w:p w:rsidR="009960BB" w:rsidRPr="002C43CE" w:rsidRDefault="009960BB" w:rsidP="00602F97">
            <w:pPr>
              <w:tabs>
                <w:tab w:val="right" w:pos="8289"/>
              </w:tabs>
              <w:jc w:val="both"/>
              <w:rPr>
                <w:lang w:val="en-ZA"/>
              </w:rPr>
            </w:pPr>
            <w:r>
              <w:rPr>
                <w:b/>
                <w:lang w:val="en-ZA"/>
              </w:rPr>
              <w:t>Without using a calculator</w:t>
            </w:r>
            <w:r w:rsidRPr="00172792">
              <w:rPr>
                <w:lang w:val="en-ZA"/>
              </w:rPr>
              <w:t>,</w:t>
            </w:r>
            <w:r>
              <w:rPr>
                <w:b/>
                <w:lang w:val="en-ZA"/>
              </w:rPr>
              <w:t xml:space="preserve"> </w:t>
            </w:r>
            <w:r>
              <w:rPr>
                <w:lang w:val="en-ZA"/>
              </w:rPr>
              <w:t>determine the value of  the following:</w:t>
            </w:r>
          </w:p>
        </w:tc>
        <w:tc>
          <w:tcPr>
            <w:tcW w:w="134" w:type="pct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402" w:type="pct"/>
            <w:shd w:val="clear" w:color="auto" w:fill="auto"/>
            <w:vAlign w:val="center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</w:tr>
    </w:tbl>
    <w:p w:rsidR="009960BB" w:rsidRDefault="009960BB" w:rsidP="009960BB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40"/>
        <w:gridCol w:w="894"/>
      </w:tblGrid>
      <w:tr w:rsidR="009960BB" w:rsidRPr="0033379D" w:rsidTr="00602F97">
        <w:tc>
          <w:tcPr>
            <w:tcW w:w="959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3.2.1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2C43CE">
              <w:rPr>
                <w:position w:val="-10"/>
                <w:lang w:val="en-ZA"/>
              </w:rPr>
              <w:object w:dxaOrig="580" w:dyaOrig="320">
                <v:shape id="_x0000_i1046" type="#_x0000_t75" style="width:28.3pt;height:15.8pt" o:ole="">
                  <v:imagedata r:id="rId56" o:title=""/>
                </v:shape>
                <o:OLEObject Type="Embed" ProgID="Equation.3" ShapeID="_x0000_i1046" DrawAspect="Content" ObjectID="_1792237094" r:id="rId57"/>
              </w:object>
            </w:r>
          </w:p>
        </w:tc>
        <w:tc>
          <w:tcPr>
            <w:tcW w:w="240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4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(</w:t>
            </w:r>
            <w:r>
              <w:rPr>
                <w:lang w:val="en-ZA"/>
              </w:rPr>
              <w:t>1</w:t>
            </w:r>
            <w:r w:rsidRPr="0033379D">
              <w:rPr>
                <w:lang w:val="en-ZA"/>
              </w:rPr>
              <w:t>)</w:t>
            </w:r>
          </w:p>
        </w:tc>
      </w:tr>
    </w:tbl>
    <w:p w:rsidR="009960BB" w:rsidRDefault="009960BB" w:rsidP="009960BB">
      <w:pPr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9960BB" w:rsidRPr="0033379D" w:rsidTr="00602F97">
        <w:tc>
          <w:tcPr>
            <w:tcW w:w="959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 w:rsidRPr="003C0458">
              <w:rPr>
                <w:lang w:val="en-ZA"/>
              </w:rPr>
              <w:t>3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2C43CE">
              <w:rPr>
                <w:position w:val="-10"/>
                <w:lang w:val="en-ZA"/>
              </w:rPr>
              <w:object w:dxaOrig="1040" w:dyaOrig="360">
                <v:shape id="_x0000_i1047" type="#_x0000_t75" style="width:51.6pt;height:17.9pt" o:ole="">
                  <v:imagedata r:id="rId58" o:title=""/>
                </v:shape>
                <o:OLEObject Type="Embed" ProgID="Equation.3" ShapeID="_x0000_i1047" DrawAspect="Content" ObjectID="_1792237095" r:id="rId59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(</w:t>
            </w:r>
            <w:r>
              <w:rPr>
                <w:lang w:val="en-ZA"/>
              </w:rPr>
              <w:t>4</w:t>
            </w:r>
            <w:r w:rsidRPr="0033379D">
              <w:rPr>
                <w:lang w:val="en-ZA"/>
              </w:rPr>
              <w:t>)</w:t>
            </w:r>
          </w:p>
        </w:tc>
      </w:tr>
    </w:tbl>
    <w:p w:rsidR="009960BB" w:rsidRPr="00D921AF" w:rsidRDefault="009960BB" w:rsidP="009960BB">
      <w:pPr>
        <w:rPr>
          <w:sz w:val="22"/>
          <w:lang w:val="en-ZA"/>
        </w:rPr>
      </w:pPr>
    </w:p>
    <w:tbl>
      <w:tblPr>
        <w:tblW w:w="5419" w:type="pct"/>
        <w:tblLayout w:type="fixed"/>
        <w:tblLook w:val="01E0" w:firstRow="1" w:lastRow="1" w:firstColumn="1" w:lastColumn="1" w:noHBand="0" w:noVBand="0"/>
      </w:tblPr>
      <w:tblGrid>
        <w:gridCol w:w="961"/>
        <w:gridCol w:w="8504"/>
        <w:gridCol w:w="282"/>
        <w:gridCol w:w="841"/>
      </w:tblGrid>
      <w:tr w:rsidR="009960BB" w:rsidRPr="0033379D" w:rsidTr="00172792">
        <w:trPr>
          <w:trHeight w:val="80"/>
        </w:trPr>
        <w:tc>
          <w:tcPr>
            <w:tcW w:w="454" w:type="pct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  <w:r w:rsidRPr="0033379D">
              <w:rPr>
                <w:lang w:val="en-ZA"/>
              </w:rPr>
              <w:t>3.3</w:t>
            </w:r>
          </w:p>
        </w:tc>
        <w:tc>
          <w:tcPr>
            <w:tcW w:w="4016" w:type="pct"/>
          </w:tcPr>
          <w:p w:rsidR="009960BB" w:rsidRPr="0033379D" w:rsidRDefault="009960BB" w:rsidP="00172792">
            <w:pPr>
              <w:rPr>
                <w:lang w:val="en-ZA"/>
              </w:rPr>
            </w:pPr>
            <w:r w:rsidRPr="0033379D">
              <w:rPr>
                <w:lang w:val="en-ZA"/>
              </w:rPr>
              <w:t xml:space="preserve">Determine the value(s) of  </w:t>
            </w:r>
            <w:r w:rsidRPr="0033379D">
              <w:rPr>
                <w:i/>
                <w:iCs/>
                <w:lang w:val="en-ZA"/>
              </w:rPr>
              <w:t>x</w:t>
            </w:r>
            <w:r>
              <w:rPr>
                <w:i/>
                <w:iCs/>
                <w:lang w:val="en-ZA"/>
              </w:rPr>
              <w:t xml:space="preserve"> </w:t>
            </w:r>
            <w:r w:rsidRPr="0033379D">
              <w:rPr>
                <w:i/>
                <w:iCs/>
                <w:lang w:val="en-ZA"/>
              </w:rPr>
              <w:t xml:space="preserve"> </w:t>
            </w:r>
            <w:r>
              <w:rPr>
                <w:lang w:val="en-ZA"/>
              </w:rPr>
              <w:t xml:space="preserve">if  </w:t>
            </w:r>
            <w:r w:rsidRPr="00DF1D0E">
              <w:rPr>
                <w:position w:val="-10"/>
                <w:lang w:val="en-ZA"/>
              </w:rPr>
              <w:object w:dxaOrig="1560" w:dyaOrig="320">
                <v:shape id="_x0000_i1048" type="#_x0000_t75" style="width:77.85pt;height:15.8pt" o:ole="">
                  <v:imagedata r:id="rId60" o:title=""/>
                </v:shape>
                <o:OLEObject Type="Embed" ProgID="Equation.3" ShapeID="_x0000_i1048" DrawAspect="Content" ObjectID="_1792237096" r:id="rId61"/>
              </w:object>
            </w:r>
            <w:r>
              <w:rPr>
                <w:lang w:val="en-ZA"/>
              </w:rPr>
              <w:t xml:space="preserve"> </w:t>
            </w:r>
            <w:r w:rsidR="00172792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for  </w:t>
            </w:r>
            <w:r w:rsidR="001522E8" w:rsidRPr="00DF1D0E">
              <w:rPr>
                <w:position w:val="-10"/>
                <w:lang w:val="en-ZA"/>
              </w:rPr>
              <w:object w:dxaOrig="1640" w:dyaOrig="320">
                <v:shape id="_x0000_i1049" type="#_x0000_t75" style="width:81.55pt;height:15.8pt" o:ole="">
                  <v:imagedata r:id="rId62" o:title=""/>
                </v:shape>
                <o:OLEObject Type="Embed" ProgID="Equation.3" ShapeID="_x0000_i1049" DrawAspect="Content" ObjectID="_1792237097" r:id="rId63"/>
              </w:object>
            </w:r>
          </w:p>
        </w:tc>
        <w:tc>
          <w:tcPr>
            <w:tcW w:w="133" w:type="pct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397" w:type="pct"/>
            <w:shd w:val="clear" w:color="auto" w:fill="auto"/>
          </w:tcPr>
          <w:p w:rsidR="009960BB" w:rsidRPr="0033379D" w:rsidRDefault="009960BB" w:rsidP="00172792">
            <w:pPr>
              <w:ind w:hanging="35"/>
              <w:rPr>
                <w:lang w:val="en-ZA"/>
              </w:rPr>
            </w:pPr>
            <w:r w:rsidRPr="0033379D">
              <w:rPr>
                <w:lang w:val="en-ZA"/>
              </w:rPr>
              <w:t>(4)</w:t>
            </w:r>
          </w:p>
        </w:tc>
      </w:tr>
      <w:tr w:rsidR="0018536E" w:rsidRPr="0033379D" w:rsidTr="00A670BD">
        <w:trPr>
          <w:trHeight w:val="353"/>
        </w:trPr>
        <w:tc>
          <w:tcPr>
            <w:tcW w:w="454" w:type="pct"/>
            <w:shd w:val="clear" w:color="auto" w:fill="auto"/>
          </w:tcPr>
          <w:p w:rsidR="0018536E" w:rsidRPr="0033379D" w:rsidRDefault="0018536E" w:rsidP="000E54B0">
            <w:pPr>
              <w:rPr>
                <w:lang w:val="en-ZA"/>
              </w:rPr>
            </w:pPr>
          </w:p>
        </w:tc>
        <w:tc>
          <w:tcPr>
            <w:tcW w:w="4016" w:type="pct"/>
          </w:tcPr>
          <w:p w:rsidR="0018536E" w:rsidRPr="0033379D" w:rsidRDefault="0018536E" w:rsidP="000E54B0">
            <w:pPr>
              <w:rPr>
                <w:lang w:val="en-ZA"/>
              </w:rPr>
            </w:pPr>
          </w:p>
        </w:tc>
        <w:tc>
          <w:tcPr>
            <w:tcW w:w="133" w:type="pct"/>
            <w:shd w:val="clear" w:color="auto" w:fill="auto"/>
          </w:tcPr>
          <w:p w:rsidR="0018536E" w:rsidRPr="0033379D" w:rsidRDefault="0018536E" w:rsidP="000E54B0">
            <w:pPr>
              <w:rPr>
                <w:lang w:val="en-ZA"/>
              </w:rPr>
            </w:pPr>
          </w:p>
        </w:tc>
        <w:tc>
          <w:tcPr>
            <w:tcW w:w="397" w:type="pct"/>
            <w:shd w:val="clear" w:color="auto" w:fill="auto"/>
          </w:tcPr>
          <w:p w:rsidR="0018536E" w:rsidRPr="0033379D" w:rsidRDefault="0018536E" w:rsidP="00172792">
            <w:pPr>
              <w:ind w:hanging="35"/>
              <w:rPr>
                <w:lang w:val="en-ZA"/>
              </w:rPr>
            </w:pPr>
            <w:r w:rsidRPr="0033379D">
              <w:rPr>
                <w:b/>
                <w:lang w:val="en-ZA"/>
              </w:rPr>
              <w:t>[14]</w:t>
            </w:r>
          </w:p>
        </w:tc>
      </w:tr>
    </w:tbl>
    <w:p w:rsidR="009960BB" w:rsidRDefault="009960BB" w:rsidP="009960BB">
      <w:pPr>
        <w:spacing w:after="160" w:line="259" w:lineRule="auto"/>
        <w:rPr>
          <w:sz w:val="22"/>
          <w:lang w:val="en-ZA"/>
        </w:rPr>
      </w:pPr>
      <w:r>
        <w:rPr>
          <w:sz w:val="22"/>
          <w:lang w:val="en-ZA"/>
        </w:rPr>
        <w:br w:type="page"/>
      </w:r>
    </w:p>
    <w:p w:rsidR="009960BB" w:rsidRDefault="009960BB" w:rsidP="009960BB">
      <w:pPr>
        <w:tabs>
          <w:tab w:val="left" w:pos="2430"/>
        </w:tabs>
        <w:rPr>
          <w:sz w:val="22"/>
          <w:lang w:val="en-ZA"/>
        </w:rPr>
      </w:pPr>
    </w:p>
    <w:p w:rsidR="009960BB" w:rsidRPr="00D921AF" w:rsidRDefault="009960BB" w:rsidP="009960BB">
      <w:pPr>
        <w:tabs>
          <w:tab w:val="left" w:pos="2430"/>
        </w:tabs>
        <w:rPr>
          <w:sz w:val="22"/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9960BB" w:rsidTr="00602F97">
        <w:tc>
          <w:tcPr>
            <w:tcW w:w="9464" w:type="dxa"/>
            <w:shd w:val="clear" w:color="auto" w:fill="auto"/>
          </w:tcPr>
          <w:p w:rsidR="009960BB" w:rsidRDefault="009960BB" w:rsidP="00602F97">
            <w:pPr>
              <w:tabs>
                <w:tab w:val="right" w:pos="9213"/>
              </w:tabs>
              <w:jc w:val="both"/>
              <w:rPr>
                <w:lang w:val="en-ZA"/>
              </w:rPr>
            </w:pPr>
            <w:r w:rsidRPr="0033379D">
              <w:rPr>
                <w:b/>
                <w:lang w:val="en-ZA"/>
              </w:rPr>
              <w:t>QUESTION 4</w:t>
            </w:r>
          </w:p>
        </w:tc>
        <w:tc>
          <w:tcPr>
            <w:tcW w:w="254" w:type="dxa"/>
            <w:shd w:val="clear" w:color="auto" w:fill="auto"/>
          </w:tcPr>
          <w:p w:rsidR="009960BB" w:rsidRDefault="009960BB" w:rsidP="00602F97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9960BB" w:rsidRDefault="009960BB" w:rsidP="00602F97">
            <w:pPr>
              <w:rPr>
                <w:lang w:val="en-ZA"/>
              </w:rPr>
            </w:pPr>
          </w:p>
        </w:tc>
      </w:tr>
    </w:tbl>
    <w:p w:rsidR="009960BB" w:rsidRDefault="009960BB" w:rsidP="009960BB">
      <w:pPr>
        <w:tabs>
          <w:tab w:val="left" w:pos="2430"/>
        </w:tabs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673327" w:rsidRPr="002F5F54" w:rsidTr="00F062F4">
        <w:tc>
          <w:tcPr>
            <w:tcW w:w="959" w:type="dxa"/>
            <w:shd w:val="clear" w:color="auto" w:fill="auto"/>
          </w:tcPr>
          <w:p w:rsidR="00673327" w:rsidRPr="002F5F54" w:rsidRDefault="00673327" w:rsidP="00F062F4">
            <w:pPr>
              <w:pStyle w:val="Header"/>
              <w:rPr>
                <w:lang w:val="en-ZA"/>
              </w:rPr>
            </w:pPr>
            <w:r w:rsidRPr="002F5F54">
              <w:rPr>
                <w:lang w:val="en-ZA"/>
              </w:rPr>
              <w:t>4.1</w:t>
            </w:r>
          </w:p>
        </w:tc>
        <w:tc>
          <w:tcPr>
            <w:tcW w:w="8505" w:type="dxa"/>
            <w:shd w:val="clear" w:color="auto" w:fill="auto"/>
          </w:tcPr>
          <w:p w:rsidR="00673327" w:rsidRPr="002F5F54" w:rsidRDefault="002F5F54" w:rsidP="00F967B5">
            <w:pPr>
              <w:pStyle w:val="Header"/>
              <w:rPr>
                <w:lang w:val="en-ZA"/>
              </w:rPr>
            </w:pPr>
            <w:r w:rsidRPr="002F5F54">
              <w:rPr>
                <w:lang w:val="en-ZA"/>
              </w:rPr>
              <w:t>Simplify the following:</w:t>
            </w:r>
          </w:p>
        </w:tc>
        <w:tc>
          <w:tcPr>
            <w:tcW w:w="251" w:type="dxa"/>
            <w:shd w:val="clear" w:color="auto" w:fill="auto"/>
          </w:tcPr>
          <w:p w:rsidR="00673327" w:rsidRPr="002F5F54" w:rsidRDefault="00673327" w:rsidP="00F062F4">
            <w:pPr>
              <w:rPr>
                <w:b/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673327" w:rsidRPr="002F5F54" w:rsidRDefault="00673327" w:rsidP="00F062F4">
            <w:pPr>
              <w:rPr>
                <w:lang w:val="en-ZA"/>
              </w:rPr>
            </w:pPr>
          </w:p>
        </w:tc>
      </w:tr>
    </w:tbl>
    <w:p w:rsidR="00673327" w:rsidRPr="002F5F54" w:rsidRDefault="00673327" w:rsidP="009960BB">
      <w:pPr>
        <w:tabs>
          <w:tab w:val="left" w:pos="2430"/>
        </w:tabs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73327" w:rsidRPr="002F5F54" w:rsidTr="00F062F4">
        <w:tc>
          <w:tcPr>
            <w:tcW w:w="959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4.1.1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73327" w:rsidRPr="002F5F54" w:rsidRDefault="00F967B5" w:rsidP="00F062F4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2F5F54">
              <w:rPr>
                <w:position w:val="-10"/>
              </w:rPr>
              <w:object w:dxaOrig="1260" w:dyaOrig="320">
                <v:shape id="_x0000_i1050" type="#_x0000_t75" style="width:62.85pt;height:16.65pt" o:ole="">
                  <v:imagedata r:id="rId64" o:title=""/>
                </v:shape>
                <o:OLEObject Type="Embed" ProgID="Equation.3" ShapeID="_x0000_i1050" DrawAspect="Content" ObjectID="_1792237098" r:id="rId65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(1)</w:t>
            </w:r>
          </w:p>
        </w:tc>
      </w:tr>
    </w:tbl>
    <w:p w:rsidR="00673327" w:rsidRPr="002F5F54" w:rsidRDefault="00673327" w:rsidP="009960BB">
      <w:pPr>
        <w:tabs>
          <w:tab w:val="left" w:pos="2430"/>
        </w:tabs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73327" w:rsidRPr="00673327" w:rsidTr="00F062F4">
        <w:tc>
          <w:tcPr>
            <w:tcW w:w="959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4.1.2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73327" w:rsidRPr="002F5F54" w:rsidRDefault="00FF7C82" w:rsidP="00F062F4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2F5F54">
              <w:rPr>
                <w:position w:val="-10"/>
              </w:rPr>
              <w:object w:dxaOrig="1520" w:dyaOrig="320">
                <v:shape id="_x0000_i1051" type="#_x0000_t75" style="width:75.75pt;height:16.65pt" o:ole="">
                  <v:imagedata r:id="rId66" o:title=""/>
                </v:shape>
                <o:OLEObject Type="Embed" ProgID="Equation.3" ShapeID="_x0000_i1051" DrawAspect="Content" ObjectID="_1792237099" r:id="rId67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(1)</w:t>
            </w:r>
          </w:p>
        </w:tc>
      </w:tr>
    </w:tbl>
    <w:p w:rsidR="00673327" w:rsidRPr="00673327" w:rsidRDefault="00673327" w:rsidP="009960BB">
      <w:pPr>
        <w:tabs>
          <w:tab w:val="left" w:pos="2430"/>
        </w:tabs>
        <w:rPr>
          <w:sz w:val="22"/>
          <w:highlight w:val="yellow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73327" w:rsidRPr="0033379D" w:rsidTr="00A670BD">
        <w:tc>
          <w:tcPr>
            <w:tcW w:w="959" w:type="dxa"/>
            <w:shd w:val="clear" w:color="auto" w:fill="auto"/>
            <w:vAlign w:val="center"/>
          </w:tcPr>
          <w:p w:rsidR="00673327" w:rsidRPr="00673327" w:rsidRDefault="00673327" w:rsidP="00F062F4">
            <w:pPr>
              <w:tabs>
                <w:tab w:val="left" w:pos="2430"/>
              </w:tabs>
              <w:rPr>
                <w:highlight w:val="yellow"/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73327" w:rsidRPr="002F5F54" w:rsidRDefault="00BB2918" w:rsidP="00F062F4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4.1.3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73327" w:rsidRPr="002F5F54" w:rsidRDefault="00FF7C82" w:rsidP="00F062F4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2F5F54">
              <w:rPr>
                <w:position w:val="-30"/>
                <w:lang w:val="en-ZA"/>
              </w:rPr>
              <w:object w:dxaOrig="5160" w:dyaOrig="680">
                <v:shape id="_x0000_i1052" type="#_x0000_t75" style="width:257.2pt;height:33.7pt" o:ole="">
                  <v:imagedata r:id="rId68" o:title=""/>
                </v:shape>
                <o:OLEObject Type="Embed" ProgID="Equation.3" ShapeID="_x0000_i1052" DrawAspect="Content" ObjectID="_1792237100" r:id="rId69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:rsidR="00673327" w:rsidRPr="002F5F54" w:rsidRDefault="00673327" w:rsidP="00A670BD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(</w:t>
            </w:r>
            <w:r w:rsidR="00761859">
              <w:rPr>
                <w:lang w:val="en-ZA"/>
              </w:rPr>
              <w:t>6</w:t>
            </w:r>
            <w:r w:rsidRPr="002F5F54">
              <w:rPr>
                <w:lang w:val="en-ZA"/>
              </w:rPr>
              <w:t>)</w:t>
            </w:r>
          </w:p>
        </w:tc>
      </w:tr>
    </w:tbl>
    <w:p w:rsidR="009B426C" w:rsidRDefault="009B426C" w:rsidP="009960BB">
      <w:pPr>
        <w:tabs>
          <w:tab w:val="left" w:pos="2430"/>
        </w:tabs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9B426C" w:rsidRPr="002F5F54" w:rsidTr="00F062F4">
        <w:tc>
          <w:tcPr>
            <w:tcW w:w="959" w:type="dxa"/>
            <w:shd w:val="clear" w:color="auto" w:fill="auto"/>
          </w:tcPr>
          <w:p w:rsidR="009B426C" w:rsidRPr="002F5F54" w:rsidRDefault="009B426C" w:rsidP="00F062F4">
            <w:pPr>
              <w:pStyle w:val="Header"/>
              <w:rPr>
                <w:lang w:val="en-ZA"/>
              </w:rPr>
            </w:pPr>
            <w:r w:rsidRPr="002F5F54">
              <w:rPr>
                <w:lang w:val="en-ZA"/>
              </w:rPr>
              <w:t>4.2</w:t>
            </w:r>
          </w:p>
        </w:tc>
        <w:tc>
          <w:tcPr>
            <w:tcW w:w="8505" w:type="dxa"/>
            <w:shd w:val="clear" w:color="auto" w:fill="auto"/>
          </w:tcPr>
          <w:p w:rsidR="009B426C" w:rsidRPr="002F5F54" w:rsidRDefault="00F335EA" w:rsidP="00F062F4">
            <w:pPr>
              <w:pStyle w:val="Header"/>
              <w:rPr>
                <w:lang w:val="en-ZA"/>
              </w:rPr>
            </w:pPr>
            <w:r>
              <w:rPr>
                <w:lang w:val="en-ZA"/>
              </w:rPr>
              <w:t>Answer the following questions:</w:t>
            </w:r>
          </w:p>
        </w:tc>
        <w:tc>
          <w:tcPr>
            <w:tcW w:w="251" w:type="dxa"/>
            <w:shd w:val="clear" w:color="auto" w:fill="auto"/>
          </w:tcPr>
          <w:p w:rsidR="009B426C" w:rsidRPr="002F5F54" w:rsidRDefault="009B426C" w:rsidP="00F062F4">
            <w:pPr>
              <w:rPr>
                <w:b/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9B426C" w:rsidRPr="002F5F54" w:rsidRDefault="009B426C" w:rsidP="00F062F4">
            <w:pPr>
              <w:rPr>
                <w:lang w:val="en-ZA"/>
              </w:rPr>
            </w:pPr>
          </w:p>
        </w:tc>
      </w:tr>
    </w:tbl>
    <w:p w:rsidR="009B426C" w:rsidRPr="002F5F54" w:rsidRDefault="009B426C" w:rsidP="009960BB">
      <w:pPr>
        <w:tabs>
          <w:tab w:val="left" w:pos="2430"/>
        </w:tabs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73327" w:rsidRPr="00673327" w:rsidTr="00F062F4">
        <w:tc>
          <w:tcPr>
            <w:tcW w:w="959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4.2.1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73327" w:rsidRPr="002F5F54" w:rsidRDefault="00F335EA" w:rsidP="00F335EA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>
              <w:rPr>
                <w:lang w:val="en-ZA"/>
              </w:rPr>
              <w:t>Complete the</w:t>
            </w:r>
            <w:r w:rsidR="00673327" w:rsidRPr="002F5F54">
              <w:rPr>
                <w:lang w:val="en-ZA"/>
              </w:rPr>
              <w:t xml:space="preserve"> identity: </w:t>
            </w:r>
            <w:r w:rsidR="00A670BD">
              <w:rPr>
                <w:lang w:val="en-ZA"/>
              </w:rPr>
              <w:t xml:space="preserve"> </w:t>
            </w:r>
            <w:r w:rsidR="00CC58F8" w:rsidRPr="002F5F54">
              <w:rPr>
                <w:position w:val="-10"/>
              </w:rPr>
              <w:object w:dxaOrig="1420" w:dyaOrig="360">
                <v:shape id="_x0000_i1053" type="#_x0000_t75" style="width:70.35pt;height:17.9pt" o:ole="">
                  <v:imagedata r:id="rId70" o:title=""/>
                </v:shape>
                <o:OLEObject Type="Embed" ProgID="Equation.3" ShapeID="_x0000_i1053" DrawAspect="Content" ObjectID="_1792237101" r:id="rId71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73327" w:rsidRPr="002F5F54" w:rsidRDefault="00673327" w:rsidP="00F062F4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(1)</w:t>
            </w:r>
          </w:p>
        </w:tc>
      </w:tr>
    </w:tbl>
    <w:p w:rsidR="00673327" w:rsidRDefault="00673327" w:rsidP="009960BB">
      <w:pPr>
        <w:tabs>
          <w:tab w:val="left" w:pos="2430"/>
        </w:tabs>
        <w:rPr>
          <w:sz w:val="22"/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47"/>
        <w:gridCol w:w="851"/>
      </w:tblGrid>
      <w:tr w:rsidR="00673327" w:rsidRPr="00673327" w:rsidTr="00A670BD">
        <w:tc>
          <w:tcPr>
            <w:tcW w:w="959" w:type="dxa"/>
            <w:shd w:val="clear" w:color="auto" w:fill="auto"/>
            <w:vAlign w:val="center"/>
          </w:tcPr>
          <w:p w:rsidR="00673327" w:rsidRPr="00673327" w:rsidRDefault="00673327" w:rsidP="002A63F3">
            <w:pPr>
              <w:tabs>
                <w:tab w:val="left" w:pos="2430"/>
              </w:tabs>
              <w:rPr>
                <w:highlight w:val="yellow"/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A670BD" w:rsidRPr="00A670BD" w:rsidRDefault="00A670BD" w:rsidP="00A670BD">
            <w:pPr>
              <w:tabs>
                <w:tab w:val="left" w:pos="2430"/>
              </w:tabs>
              <w:rPr>
                <w:sz w:val="18"/>
                <w:szCs w:val="18"/>
                <w:lang w:val="en-ZA"/>
              </w:rPr>
            </w:pPr>
          </w:p>
          <w:p w:rsidR="00673327" w:rsidRPr="002F5F54" w:rsidRDefault="00673327" w:rsidP="00A670BD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4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73327" w:rsidRPr="002F5F54" w:rsidRDefault="00673327" w:rsidP="00A670BD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2F5F54">
              <w:t>Hence, prove that</w:t>
            </w:r>
            <w:r w:rsidR="009B426C" w:rsidRPr="002F5F54">
              <w:t xml:space="preserve"> </w:t>
            </w:r>
            <w:r w:rsidRPr="002F5F54">
              <w:t xml:space="preserve"> </w:t>
            </w:r>
            <w:r w:rsidRPr="002F5F54">
              <w:rPr>
                <w:position w:val="-30"/>
                <w:lang w:val="en-ZA"/>
              </w:rPr>
              <w:object w:dxaOrig="2600" w:dyaOrig="680">
                <v:shape id="_x0000_i1054" type="#_x0000_t75" style="width:129.85pt;height:36.2pt" o:ole="">
                  <v:imagedata r:id="rId72" o:title=""/>
                </v:shape>
                <o:OLEObject Type="Embed" ProgID="Equation.3" ShapeID="_x0000_i1054" DrawAspect="Content" ObjectID="_1792237102" r:id="rId73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73327" w:rsidRPr="002F5F54" w:rsidRDefault="00673327" w:rsidP="002A63F3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98" w:type="dxa"/>
            <w:gridSpan w:val="2"/>
            <w:shd w:val="clear" w:color="auto" w:fill="auto"/>
            <w:vAlign w:val="bottom"/>
          </w:tcPr>
          <w:p w:rsidR="00673327" w:rsidRPr="002F5F54" w:rsidRDefault="009B426C" w:rsidP="00A670BD">
            <w:pPr>
              <w:tabs>
                <w:tab w:val="left" w:pos="2430"/>
              </w:tabs>
              <w:rPr>
                <w:lang w:val="en-ZA"/>
              </w:rPr>
            </w:pPr>
            <w:r w:rsidRPr="002F5F54">
              <w:rPr>
                <w:lang w:val="en-ZA"/>
              </w:rPr>
              <w:t>(</w:t>
            </w:r>
            <w:r w:rsidR="00A51CE5">
              <w:rPr>
                <w:lang w:val="en-ZA"/>
              </w:rPr>
              <w:t>4</w:t>
            </w:r>
            <w:r w:rsidRPr="002F5F54">
              <w:rPr>
                <w:lang w:val="en-ZA"/>
              </w:rPr>
              <w:t>)</w:t>
            </w:r>
          </w:p>
        </w:tc>
      </w:tr>
      <w:tr w:rsidR="009960BB" w:rsidRPr="0033379D" w:rsidTr="00602F97">
        <w:tc>
          <w:tcPr>
            <w:tcW w:w="959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7371" w:type="dxa"/>
            <w:shd w:val="clear" w:color="auto" w:fill="auto"/>
            <w:vAlign w:val="center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283" w:type="dxa"/>
            <w:gridSpan w:val="2"/>
            <w:shd w:val="clear" w:color="auto" w:fill="auto"/>
            <w:vAlign w:val="center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960BB" w:rsidRPr="0033379D" w:rsidRDefault="009960BB" w:rsidP="00A670BD">
            <w:pPr>
              <w:ind w:left="-35" w:hanging="42"/>
              <w:rPr>
                <w:lang w:val="en-ZA"/>
              </w:rPr>
            </w:pPr>
            <w:r>
              <w:rPr>
                <w:b/>
                <w:lang w:val="en-ZA"/>
              </w:rPr>
              <w:t>[1</w:t>
            </w:r>
            <w:r w:rsidR="00761859">
              <w:rPr>
                <w:b/>
                <w:lang w:val="en-ZA"/>
              </w:rPr>
              <w:t>3</w:t>
            </w:r>
            <w:r w:rsidRPr="0033379D">
              <w:rPr>
                <w:b/>
                <w:lang w:val="en-ZA"/>
              </w:rPr>
              <w:t>]</w:t>
            </w:r>
          </w:p>
        </w:tc>
      </w:tr>
    </w:tbl>
    <w:p w:rsidR="009960BB" w:rsidRPr="0033379D" w:rsidRDefault="009960BB" w:rsidP="009960BB">
      <w:pPr>
        <w:tabs>
          <w:tab w:val="left" w:pos="2430"/>
        </w:tabs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9960BB" w:rsidRPr="0033379D" w:rsidTr="00602F97">
        <w:tc>
          <w:tcPr>
            <w:tcW w:w="9464" w:type="dxa"/>
            <w:shd w:val="clear" w:color="auto" w:fill="auto"/>
          </w:tcPr>
          <w:p w:rsidR="009960BB" w:rsidRPr="0033379D" w:rsidRDefault="009960BB" w:rsidP="00602F97">
            <w:pPr>
              <w:rPr>
                <w:b/>
                <w:lang w:val="en-ZA"/>
              </w:rPr>
            </w:pPr>
            <w:r w:rsidRPr="0033379D">
              <w:rPr>
                <w:b/>
                <w:lang w:val="en-ZA"/>
              </w:rPr>
              <w:t>QUESTION 5</w:t>
            </w:r>
          </w:p>
        </w:tc>
        <w:tc>
          <w:tcPr>
            <w:tcW w:w="254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</w:tr>
    </w:tbl>
    <w:p w:rsidR="009960BB" w:rsidRDefault="009960BB" w:rsidP="009960BB">
      <w:pPr>
        <w:tabs>
          <w:tab w:val="left" w:pos="2430"/>
        </w:tabs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9960BB" w:rsidRPr="0033379D" w:rsidTr="00602F97">
        <w:tc>
          <w:tcPr>
            <w:tcW w:w="9464" w:type="dxa"/>
            <w:shd w:val="clear" w:color="auto" w:fill="auto"/>
          </w:tcPr>
          <w:p w:rsidR="009960BB" w:rsidRPr="0033379D" w:rsidRDefault="009960BB" w:rsidP="00602F97">
            <w:pPr>
              <w:jc w:val="both"/>
              <w:rPr>
                <w:b/>
                <w:lang w:val="en-ZA"/>
              </w:rPr>
            </w:pPr>
            <w:r>
              <w:rPr>
                <w:lang w:val="en-ZA"/>
              </w:rPr>
              <w:t xml:space="preserve">Given the functions defined by  </w:t>
            </w:r>
            <w:r w:rsidR="00F967B5" w:rsidRPr="00CB087C">
              <w:rPr>
                <w:position w:val="-10"/>
                <w:lang w:val="en-ZA"/>
              </w:rPr>
              <w:object w:dxaOrig="1280" w:dyaOrig="320">
                <v:shape id="_x0000_i1055" type="#_x0000_t75" style="width:63.7pt;height:15.8pt" o:ole="">
                  <v:imagedata r:id="rId74" o:title=""/>
                </v:shape>
                <o:OLEObject Type="Embed" ProgID="Equation.3" ShapeID="_x0000_i1055" DrawAspect="Content" ObjectID="_1792237103" r:id="rId75"/>
              </w:object>
            </w:r>
            <w:r>
              <w:rPr>
                <w:lang w:val="en-ZA"/>
              </w:rPr>
              <w:t xml:space="preserve">  and  </w:t>
            </w:r>
            <w:r w:rsidRPr="0045148D">
              <w:rPr>
                <w:position w:val="-10"/>
                <w:lang w:val="en-ZA"/>
              </w:rPr>
              <w:object w:dxaOrig="1359" w:dyaOrig="320">
                <v:shape id="_x0000_i1056" type="#_x0000_t75" style="width:68.25pt;height:15.8pt" o:ole="">
                  <v:imagedata r:id="rId76" o:title=""/>
                </v:shape>
                <o:OLEObject Type="Embed" ProgID="Equation.3" ShapeID="_x0000_i1056" DrawAspect="Content" ObjectID="_1792237104" r:id="rId77"/>
              </w:object>
            </w:r>
            <w:r>
              <w:rPr>
                <w:lang w:val="en-ZA"/>
              </w:rPr>
              <w:t xml:space="preserve"> </w:t>
            </w:r>
            <w:r w:rsidR="00A670BD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for  </w:t>
            </w:r>
            <w:r w:rsidR="001522E8" w:rsidRPr="0045148D">
              <w:rPr>
                <w:position w:val="-10"/>
                <w:lang w:val="en-ZA"/>
              </w:rPr>
              <w:object w:dxaOrig="1320" w:dyaOrig="320">
                <v:shape id="_x0000_i1057" type="#_x0000_t75" style="width:66.15pt;height:15.8pt" o:ole="">
                  <v:imagedata r:id="rId78" o:title=""/>
                </v:shape>
                <o:OLEObject Type="Embed" ProgID="Equation.3" ShapeID="_x0000_i1057" DrawAspect="Content" ObjectID="_1792237105" r:id="rId79"/>
              </w:object>
            </w:r>
          </w:p>
        </w:tc>
        <w:tc>
          <w:tcPr>
            <w:tcW w:w="254" w:type="dxa"/>
            <w:shd w:val="clear" w:color="auto" w:fill="auto"/>
          </w:tcPr>
          <w:p w:rsidR="009960BB" w:rsidRPr="0033379D" w:rsidRDefault="009960BB" w:rsidP="00602F97">
            <w:pPr>
              <w:pStyle w:val="Header"/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9960BB" w:rsidRPr="0033379D" w:rsidRDefault="009960BB" w:rsidP="00602F97">
            <w:pPr>
              <w:pStyle w:val="Header"/>
              <w:rPr>
                <w:lang w:val="en-ZA"/>
              </w:rPr>
            </w:pPr>
          </w:p>
        </w:tc>
      </w:tr>
    </w:tbl>
    <w:p w:rsidR="009960BB" w:rsidRDefault="009960BB" w:rsidP="009960BB">
      <w:pPr>
        <w:tabs>
          <w:tab w:val="left" w:pos="2430"/>
        </w:tabs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9960BB" w:rsidTr="00602F97"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  <w:r w:rsidRPr="0033379D">
              <w:rPr>
                <w:lang w:val="en-ZA"/>
              </w:rPr>
              <w:t>5.1</w:t>
            </w:r>
          </w:p>
        </w:tc>
        <w:tc>
          <w:tcPr>
            <w:tcW w:w="8505" w:type="dxa"/>
            <w:shd w:val="clear" w:color="auto" w:fill="auto"/>
            <w:vAlign w:val="bottom"/>
          </w:tcPr>
          <w:p w:rsidR="009960BB" w:rsidRPr="0045148D" w:rsidRDefault="002A63F3" w:rsidP="00E136FD">
            <w:pPr>
              <w:jc w:val="both"/>
              <w:rPr>
                <w:lang w:val="en-ZA"/>
              </w:rPr>
            </w:pPr>
            <w:r>
              <w:rPr>
                <w:lang w:val="en-ZA"/>
              </w:rPr>
              <w:t>Sketch</w:t>
            </w:r>
            <w:r w:rsidR="009960BB">
              <w:rPr>
                <w:lang w:val="en-ZA"/>
              </w:rPr>
              <w:t xml:space="preserve"> </w:t>
            </w:r>
            <w:r w:rsidR="00F967B5">
              <w:rPr>
                <w:lang w:val="en-ZA"/>
              </w:rPr>
              <w:t>the</w:t>
            </w:r>
            <w:r w:rsidR="009960BB">
              <w:rPr>
                <w:lang w:val="en-ZA"/>
              </w:rPr>
              <w:t xml:space="preserve"> graphs of  </w:t>
            </w:r>
            <w:r w:rsidR="009960BB">
              <w:rPr>
                <w:i/>
                <w:lang w:val="en-ZA"/>
              </w:rPr>
              <w:t>f</w:t>
            </w:r>
            <w:r w:rsidR="009960BB">
              <w:rPr>
                <w:lang w:val="en-ZA"/>
              </w:rPr>
              <w:t xml:space="preserve">  and</w:t>
            </w:r>
            <w:r w:rsidR="00A670BD">
              <w:rPr>
                <w:lang w:val="en-ZA"/>
              </w:rPr>
              <w:t xml:space="preserve"> </w:t>
            </w:r>
            <w:r w:rsidR="009960BB">
              <w:rPr>
                <w:lang w:val="en-ZA"/>
              </w:rPr>
              <w:t xml:space="preserve"> g  on the same set of axes</w:t>
            </w:r>
            <w:r>
              <w:rPr>
                <w:lang w:val="en-ZA"/>
              </w:rPr>
              <w:t xml:space="preserve"> on the grid</w:t>
            </w:r>
            <w:r w:rsidR="00F967B5">
              <w:rPr>
                <w:lang w:val="en-ZA"/>
              </w:rPr>
              <w:t xml:space="preserve"> provided</w:t>
            </w:r>
            <w:r w:rsidR="009960BB">
              <w:rPr>
                <w:lang w:val="en-ZA"/>
              </w:rPr>
              <w:t>.</w:t>
            </w:r>
            <w:r w:rsidR="00A670BD">
              <w:rPr>
                <w:lang w:val="en-ZA"/>
              </w:rPr>
              <w:t xml:space="preserve"> </w:t>
            </w:r>
            <w:r w:rsidR="009960BB">
              <w:rPr>
                <w:lang w:val="en-ZA"/>
              </w:rPr>
              <w:t xml:space="preserve">Clearly indicate </w:t>
            </w:r>
            <w:r w:rsidR="00E136FD">
              <w:rPr>
                <w:lang w:val="en-ZA"/>
              </w:rPr>
              <w:t xml:space="preserve">ALL </w:t>
            </w:r>
            <w:r w:rsidR="009960BB">
              <w:rPr>
                <w:lang w:val="en-ZA"/>
              </w:rPr>
              <w:t>the asymptotes, intercepts with the axes and turning points.</w:t>
            </w:r>
          </w:p>
        </w:tc>
        <w:tc>
          <w:tcPr>
            <w:tcW w:w="251" w:type="dxa"/>
            <w:shd w:val="clear" w:color="auto" w:fill="auto"/>
          </w:tcPr>
          <w:p w:rsidR="009960BB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9960BB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  <w:p w:rsidR="009960BB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(6)</w:t>
            </w:r>
          </w:p>
        </w:tc>
      </w:tr>
    </w:tbl>
    <w:p w:rsidR="009960BB" w:rsidRDefault="009960BB" w:rsidP="009960BB">
      <w:pPr>
        <w:tabs>
          <w:tab w:val="left" w:pos="2430"/>
        </w:tabs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9960BB" w:rsidTr="00602F97"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  <w:r>
              <w:rPr>
                <w:lang w:val="en-ZA"/>
              </w:rPr>
              <w:t>5.2</w:t>
            </w:r>
          </w:p>
        </w:tc>
        <w:tc>
          <w:tcPr>
            <w:tcW w:w="8505" w:type="dxa"/>
            <w:shd w:val="clear" w:color="auto" w:fill="auto"/>
          </w:tcPr>
          <w:p w:rsidR="009960BB" w:rsidRPr="0045148D" w:rsidRDefault="009960BB" w:rsidP="00602F97">
            <w:pPr>
              <w:rPr>
                <w:lang w:val="en-ZA"/>
              </w:rPr>
            </w:pPr>
            <w:r>
              <w:rPr>
                <w:lang w:val="en-ZA"/>
              </w:rPr>
              <w:t>Use your graphs to write down the following:</w:t>
            </w:r>
          </w:p>
        </w:tc>
        <w:tc>
          <w:tcPr>
            <w:tcW w:w="251" w:type="dxa"/>
            <w:shd w:val="clear" w:color="auto" w:fill="auto"/>
          </w:tcPr>
          <w:p w:rsidR="009960BB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9960BB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</w:tr>
    </w:tbl>
    <w:p w:rsidR="009960BB" w:rsidRDefault="009960BB" w:rsidP="009960BB">
      <w:pPr>
        <w:tabs>
          <w:tab w:val="left" w:pos="2430"/>
        </w:tabs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9960BB" w:rsidRPr="0033379D" w:rsidTr="00602F97"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b/>
                <w:lang w:val="en-ZA"/>
              </w:rPr>
            </w:pPr>
            <w:r>
              <w:rPr>
                <w:lang w:val="en-ZA"/>
              </w:rPr>
              <w:t>5.2.1</w:t>
            </w:r>
          </w:p>
        </w:tc>
        <w:tc>
          <w:tcPr>
            <w:tcW w:w="7371" w:type="dxa"/>
            <w:shd w:val="clear" w:color="auto" w:fill="auto"/>
          </w:tcPr>
          <w:p w:rsidR="009960BB" w:rsidRPr="0045148D" w:rsidRDefault="009960BB" w:rsidP="00602F97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>
              <w:rPr>
                <w:lang w:val="en-ZA"/>
              </w:rPr>
              <w:t xml:space="preserve">The period of  </w:t>
            </w:r>
            <w:r>
              <w:rPr>
                <w:i/>
                <w:lang w:val="en-ZA"/>
              </w:rPr>
              <w:t>g</w:t>
            </w:r>
          </w:p>
        </w:tc>
        <w:tc>
          <w:tcPr>
            <w:tcW w:w="283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51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 w:rsidRPr="0033379D">
              <w:rPr>
                <w:lang w:val="en-ZA"/>
              </w:rPr>
              <w:t>(1)</w:t>
            </w:r>
          </w:p>
        </w:tc>
      </w:tr>
    </w:tbl>
    <w:p w:rsidR="009960BB" w:rsidRPr="0033379D" w:rsidRDefault="009960BB" w:rsidP="009960BB">
      <w:pPr>
        <w:tabs>
          <w:tab w:val="left" w:pos="2430"/>
        </w:tabs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9960BB" w:rsidRPr="0033379D" w:rsidTr="00FC3C89">
        <w:trPr>
          <w:trHeight w:val="172"/>
        </w:trPr>
        <w:tc>
          <w:tcPr>
            <w:tcW w:w="959" w:type="dxa"/>
            <w:shd w:val="clear" w:color="auto" w:fill="auto"/>
          </w:tcPr>
          <w:p w:rsidR="009960BB" w:rsidRPr="00F062F4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9960BB" w:rsidRPr="00F062F4" w:rsidRDefault="009960BB" w:rsidP="00602F97">
            <w:pPr>
              <w:tabs>
                <w:tab w:val="left" w:pos="2430"/>
              </w:tabs>
              <w:rPr>
                <w:b/>
                <w:lang w:val="en-ZA"/>
              </w:rPr>
            </w:pPr>
            <w:r w:rsidRPr="00F062F4">
              <w:rPr>
                <w:lang w:val="en-ZA"/>
              </w:rPr>
              <w:t xml:space="preserve">5.2.2 </w:t>
            </w:r>
          </w:p>
        </w:tc>
        <w:tc>
          <w:tcPr>
            <w:tcW w:w="7371" w:type="dxa"/>
            <w:shd w:val="clear" w:color="auto" w:fill="auto"/>
          </w:tcPr>
          <w:p w:rsidR="009960BB" w:rsidRPr="006340B9" w:rsidRDefault="00AD65B7" w:rsidP="00BB2918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 w:rsidRPr="00AD65B7">
              <w:rPr>
                <w:lang w:val="en-ZA"/>
              </w:rPr>
              <w:t>TWO</w:t>
            </w:r>
            <w:r w:rsidR="009960BB">
              <w:rPr>
                <w:lang w:val="en-ZA"/>
              </w:rPr>
              <w:t xml:space="preserve"> values of  </w:t>
            </w:r>
            <w:r w:rsidR="009960BB">
              <w:rPr>
                <w:i/>
                <w:lang w:val="en-ZA"/>
              </w:rPr>
              <w:t>x</w:t>
            </w:r>
            <w:r w:rsidR="009960BB">
              <w:rPr>
                <w:lang w:val="en-ZA"/>
              </w:rPr>
              <w:t xml:space="preserve">  for which  </w:t>
            </w:r>
            <w:r w:rsidR="00BB2918" w:rsidRPr="006340B9">
              <w:rPr>
                <w:position w:val="-10"/>
                <w:lang w:val="en-ZA"/>
              </w:rPr>
              <w:object w:dxaOrig="1280" w:dyaOrig="320">
                <v:shape id="_x0000_i1058" type="#_x0000_t75" style="width:64.5pt;height:15.8pt" o:ole="">
                  <v:imagedata r:id="rId80" o:title=""/>
                </v:shape>
                <o:OLEObject Type="Embed" ProgID="Equation.3" ShapeID="_x0000_i1058" DrawAspect="Content" ObjectID="_1792237106" r:id="rId81"/>
              </w:object>
            </w:r>
          </w:p>
        </w:tc>
        <w:tc>
          <w:tcPr>
            <w:tcW w:w="283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51" w:type="dxa"/>
            <w:shd w:val="clear" w:color="auto" w:fill="auto"/>
          </w:tcPr>
          <w:p w:rsidR="009960BB" w:rsidRPr="0033379D" w:rsidRDefault="00BB2918" w:rsidP="00602F97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(2</w:t>
            </w:r>
            <w:r w:rsidR="009960BB" w:rsidRPr="0033379D">
              <w:rPr>
                <w:lang w:val="en-ZA"/>
              </w:rPr>
              <w:t>)</w:t>
            </w:r>
          </w:p>
        </w:tc>
      </w:tr>
    </w:tbl>
    <w:p w:rsidR="009960BB" w:rsidRPr="0033379D" w:rsidRDefault="009960BB" w:rsidP="009960BB">
      <w:pPr>
        <w:tabs>
          <w:tab w:val="left" w:pos="2430"/>
        </w:tabs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9960BB" w:rsidRPr="0033379D" w:rsidTr="00AD4A15">
        <w:trPr>
          <w:trHeight w:val="80"/>
        </w:trPr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5.2</w:t>
            </w:r>
            <w:r w:rsidRPr="0033379D">
              <w:rPr>
                <w:lang w:val="en-ZA"/>
              </w:rPr>
              <w:t>.3</w:t>
            </w:r>
          </w:p>
        </w:tc>
        <w:tc>
          <w:tcPr>
            <w:tcW w:w="7371" w:type="dxa"/>
            <w:shd w:val="clear" w:color="auto" w:fill="auto"/>
          </w:tcPr>
          <w:p w:rsidR="009960BB" w:rsidRPr="0033379D" w:rsidRDefault="009960BB" w:rsidP="00AD4A15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>
              <w:rPr>
                <w:lang w:val="en-ZA"/>
              </w:rPr>
              <w:t xml:space="preserve">The amplitude of  </w:t>
            </w:r>
            <w:r w:rsidRPr="006340B9">
              <w:rPr>
                <w:position w:val="-10"/>
                <w:lang w:val="en-ZA"/>
              </w:rPr>
              <w:object w:dxaOrig="639" w:dyaOrig="320">
                <v:shape id="_x0000_i1059" type="#_x0000_t75" style="width:32.05pt;height:15.8pt" o:ole="">
                  <v:imagedata r:id="rId82" o:title=""/>
                </v:shape>
                <o:OLEObject Type="Embed" ProgID="Equation.3" ShapeID="_x0000_i1059" DrawAspect="Content" ObjectID="_1792237107" r:id="rId83"/>
              </w:object>
            </w:r>
          </w:p>
        </w:tc>
        <w:tc>
          <w:tcPr>
            <w:tcW w:w="283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51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(1</w:t>
            </w:r>
            <w:r w:rsidRPr="0033379D">
              <w:rPr>
                <w:lang w:val="en-ZA"/>
              </w:rPr>
              <w:t>)</w:t>
            </w:r>
          </w:p>
        </w:tc>
      </w:tr>
    </w:tbl>
    <w:p w:rsidR="009960BB" w:rsidRPr="0033379D" w:rsidRDefault="009960BB" w:rsidP="009960BB">
      <w:pPr>
        <w:tabs>
          <w:tab w:val="left" w:pos="2430"/>
        </w:tabs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83"/>
        <w:gridCol w:w="851"/>
      </w:tblGrid>
      <w:tr w:rsidR="009960BB" w:rsidRPr="0033379D" w:rsidTr="00602F97"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5.2</w:t>
            </w:r>
            <w:r w:rsidRPr="0033379D">
              <w:rPr>
                <w:lang w:val="en-ZA"/>
              </w:rPr>
              <w:t>.4</w:t>
            </w:r>
          </w:p>
        </w:tc>
        <w:tc>
          <w:tcPr>
            <w:tcW w:w="7371" w:type="dxa"/>
            <w:shd w:val="clear" w:color="auto" w:fill="auto"/>
          </w:tcPr>
          <w:p w:rsidR="009960BB" w:rsidRDefault="009960BB" w:rsidP="00602F97">
            <w:pPr>
              <w:tabs>
                <w:tab w:val="left" w:pos="2430"/>
                <w:tab w:val="left" w:pos="3436"/>
                <w:tab w:val="right" w:pos="7155"/>
              </w:tabs>
              <w:rPr>
                <w:lang w:val="en-ZA"/>
              </w:rPr>
            </w:pPr>
            <w:r>
              <w:rPr>
                <w:lang w:val="en-ZA"/>
              </w:rPr>
              <w:t xml:space="preserve">The </w:t>
            </w:r>
            <w:r w:rsidRPr="00A84864">
              <w:rPr>
                <w:lang w:val="en-ZA"/>
              </w:rPr>
              <w:t>resultant</w:t>
            </w:r>
            <w:r w:rsidR="00F967B5">
              <w:rPr>
                <w:lang w:val="en-ZA"/>
              </w:rPr>
              <w:t xml:space="preserve"> </w:t>
            </w:r>
            <w:r w:rsidR="00FF7C82">
              <w:rPr>
                <w:lang w:val="en-ZA"/>
              </w:rPr>
              <w:t>(</w:t>
            </w:r>
            <w:r w:rsidR="00F967B5">
              <w:rPr>
                <w:lang w:val="en-ZA"/>
              </w:rPr>
              <w:t>new</w:t>
            </w:r>
            <w:r w:rsidR="00FF7C82">
              <w:rPr>
                <w:lang w:val="en-ZA"/>
              </w:rPr>
              <w:t>)</w:t>
            </w:r>
            <w:r>
              <w:rPr>
                <w:lang w:val="en-ZA"/>
              </w:rPr>
              <w:t xml:space="preserve"> equation </w:t>
            </w:r>
            <w:r w:rsidR="002A63F3">
              <w:rPr>
                <w:lang w:val="en-ZA"/>
              </w:rPr>
              <w:t xml:space="preserve"> </w:t>
            </w:r>
            <w:r w:rsidR="002A63F3">
              <w:rPr>
                <w:i/>
                <w:lang w:val="en-ZA"/>
              </w:rPr>
              <w:t>h</w:t>
            </w:r>
            <w:r>
              <w:rPr>
                <w:lang w:val="en-ZA"/>
              </w:rPr>
              <w:t>, if</w:t>
            </w:r>
            <w:r w:rsidR="00AD65B7">
              <w:rPr>
                <w:lang w:val="en-ZA"/>
              </w:rPr>
              <w:t>:</w:t>
            </w:r>
          </w:p>
          <w:p w:rsidR="0009642A" w:rsidRPr="0009642A" w:rsidRDefault="0009642A" w:rsidP="00602F97">
            <w:pPr>
              <w:tabs>
                <w:tab w:val="left" w:pos="2430"/>
                <w:tab w:val="left" w:pos="3436"/>
                <w:tab w:val="right" w:pos="7155"/>
              </w:tabs>
              <w:rPr>
                <w:sz w:val="12"/>
                <w:szCs w:val="12"/>
                <w:lang w:val="en-ZA"/>
              </w:rPr>
            </w:pPr>
          </w:p>
          <w:p w:rsidR="009960BB" w:rsidRDefault="00AD4A15" w:rsidP="00AD4A15">
            <w:pPr>
              <w:pStyle w:val="NoSpacing"/>
              <w:numPr>
                <w:ilvl w:val="0"/>
                <w:numId w:val="7"/>
              </w:numPr>
              <w:ind w:left="459" w:hanging="459"/>
              <w:jc w:val="both"/>
              <w:rPr>
                <w:lang w:val="en-ZA"/>
              </w:rPr>
            </w:pPr>
            <w:r>
              <w:rPr>
                <w:lang w:val="en-ZA"/>
              </w:rPr>
              <w:t>T</w:t>
            </w:r>
            <w:r w:rsidRPr="007E580D">
              <w:rPr>
                <w:lang w:val="en-ZA"/>
              </w:rPr>
              <w:t xml:space="preserve">he </w:t>
            </w:r>
            <w:r w:rsidR="009960BB" w:rsidRPr="007E580D">
              <w:rPr>
                <w:lang w:val="en-ZA"/>
              </w:rPr>
              <w:t xml:space="preserve">period of  </w:t>
            </w:r>
            <w:r w:rsidR="009960BB">
              <w:rPr>
                <w:i/>
                <w:lang w:val="en-ZA"/>
              </w:rPr>
              <w:t>g</w:t>
            </w:r>
            <w:r w:rsidR="009960BB">
              <w:t xml:space="preserve"> </w:t>
            </w:r>
            <w:r w:rsidR="009960BB" w:rsidRPr="007E580D">
              <w:rPr>
                <w:lang w:val="en-ZA"/>
              </w:rPr>
              <w:t xml:space="preserve"> is halved</w:t>
            </w:r>
            <w:r w:rsidR="00F335EA">
              <w:rPr>
                <w:lang w:val="en-ZA"/>
              </w:rPr>
              <w:t>, and</w:t>
            </w:r>
          </w:p>
          <w:p w:rsidR="009960BB" w:rsidRPr="007E580D" w:rsidRDefault="00AD4A15" w:rsidP="00AD4A15">
            <w:pPr>
              <w:pStyle w:val="NoSpacing"/>
              <w:numPr>
                <w:ilvl w:val="0"/>
                <w:numId w:val="7"/>
              </w:numPr>
              <w:ind w:left="459" w:hanging="459"/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The </w:t>
            </w:r>
            <w:r w:rsidR="00786EDC">
              <w:rPr>
                <w:lang w:val="en-ZA"/>
              </w:rPr>
              <w:t xml:space="preserve">range is  </w:t>
            </w:r>
            <w:r w:rsidRPr="002F1572">
              <w:rPr>
                <w:position w:val="-10"/>
                <w:lang w:val="af-ZA"/>
              </w:rPr>
              <w:object w:dxaOrig="1120" w:dyaOrig="320">
                <v:shape id="_x0000_i1060" type="#_x0000_t75" style="width:55.35pt;height:16.65pt" o:ole="">
                  <v:imagedata r:id="rId84" o:title=""/>
                </v:shape>
                <o:OLEObject Type="Embed" ProgID="Equation.3" ShapeID="_x0000_i1060" DrawAspect="Content" ObjectID="_1792237108" r:id="rId85"/>
              </w:object>
            </w:r>
          </w:p>
        </w:tc>
        <w:tc>
          <w:tcPr>
            <w:tcW w:w="283" w:type="dxa"/>
            <w:shd w:val="clear" w:color="auto" w:fill="auto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</w:p>
        </w:tc>
        <w:tc>
          <w:tcPr>
            <w:tcW w:w="851" w:type="dxa"/>
            <w:shd w:val="clear" w:color="auto" w:fill="auto"/>
            <w:vAlign w:val="bottom"/>
          </w:tcPr>
          <w:p w:rsidR="009960BB" w:rsidRPr="0033379D" w:rsidRDefault="009960BB" w:rsidP="00602F97">
            <w:pPr>
              <w:tabs>
                <w:tab w:val="left" w:pos="2430"/>
              </w:tabs>
              <w:rPr>
                <w:lang w:val="en-ZA"/>
              </w:rPr>
            </w:pPr>
            <w:r>
              <w:rPr>
                <w:lang w:val="en-ZA"/>
              </w:rPr>
              <w:t>(2</w:t>
            </w:r>
            <w:r w:rsidRPr="0033379D">
              <w:rPr>
                <w:lang w:val="en-ZA"/>
              </w:rPr>
              <w:t>)</w:t>
            </w:r>
          </w:p>
        </w:tc>
      </w:tr>
    </w:tbl>
    <w:tbl>
      <w:tblPr>
        <w:tblW w:w="5424" w:type="pct"/>
        <w:tblLayout w:type="fixed"/>
        <w:tblLook w:val="01E0" w:firstRow="1" w:lastRow="1" w:firstColumn="1" w:lastColumn="1" w:noHBand="0" w:noVBand="0"/>
      </w:tblPr>
      <w:tblGrid>
        <w:gridCol w:w="958"/>
        <w:gridCol w:w="8518"/>
        <w:gridCol w:w="271"/>
        <w:gridCol w:w="850"/>
      </w:tblGrid>
      <w:tr w:rsidR="009960BB" w:rsidRPr="0033379D" w:rsidTr="009960BB">
        <w:tc>
          <w:tcPr>
            <w:tcW w:w="452" w:type="pct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4019" w:type="pct"/>
            <w:vAlign w:val="bottom"/>
          </w:tcPr>
          <w:p w:rsidR="009960BB" w:rsidRPr="0033379D" w:rsidRDefault="009960BB" w:rsidP="00602F97">
            <w:pPr>
              <w:jc w:val="both"/>
              <w:rPr>
                <w:lang w:val="en-ZA"/>
              </w:rPr>
            </w:pPr>
          </w:p>
        </w:tc>
        <w:tc>
          <w:tcPr>
            <w:tcW w:w="128" w:type="pct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401" w:type="pct"/>
            <w:shd w:val="clear" w:color="auto" w:fill="auto"/>
            <w:vAlign w:val="center"/>
          </w:tcPr>
          <w:p w:rsidR="009960BB" w:rsidRPr="0033379D" w:rsidRDefault="009960BB" w:rsidP="0018536E">
            <w:pPr>
              <w:rPr>
                <w:lang w:val="en-ZA"/>
              </w:rPr>
            </w:pPr>
            <w:r>
              <w:rPr>
                <w:b/>
                <w:lang w:val="en-ZA"/>
              </w:rPr>
              <w:t>[1</w:t>
            </w:r>
            <w:r w:rsidR="0018536E">
              <w:rPr>
                <w:b/>
                <w:lang w:val="en-ZA"/>
              </w:rPr>
              <w:t>2</w:t>
            </w:r>
            <w:r w:rsidRPr="0033379D">
              <w:rPr>
                <w:b/>
                <w:lang w:val="en-ZA"/>
              </w:rPr>
              <w:t>]</w:t>
            </w:r>
          </w:p>
        </w:tc>
      </w:tr>
    </w:tbl>
    <w:p w:rsidR="009960BB" w:rsidRPr="0033379D" w:rsidRDefault="009960BB" w:rsidP="009960BB">
      <w:pPr>
        <w:spacing w:after="200" w:line="276" w:lineRule="auto"/>
        <w:rPr>
          <w:lang w:val="en-ZA"/>
        </w:rPr>
      </w:pPr>
    </w:p>
    <w:p w:rsidR="009960BB" w:rsidRPr="0033379D" w:rsidRDefault="009960BB" w:rsidP="009960BB">
      <w:pPr>
        <w:spacing w:after="200" w:line="276" w:lineRule="auto"/>
        <w:rPr>
          <w:lang w:val="en-ZA"/>
        </w:rPr>
      </w:pPr>
      <w:r w:rsidRPr="0033379D">
        <w:rPr>
          <w:lang w:val="en-ZA"/>
        </w:rPr>
        <w:br w:type="page"/>
      </w:r>
    </w:p>
    <w:p w:rsidR="009960BB" w:rsidRDefault="009960BB" w:rsidP="009960BB">
      <w:pPr>
        <w:rPr>
          <w:lang w:val="en-ZA"/>
        </w:rPr>
      </w:pPr>
    </w:p>
    <w:p w:rsidR="009960BB" w:rsidRPr="0033379D" w:rsidRDefault="009960BB" w:rsidP="009960BB">
      <w:pPr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9960BB" w:rsidRPr="0033379D" w:rsidTr="00602F97">
        <w:tc>
          <w:tcPr>
            <w:tcW w:w="9464" w:type="dxa"/>
            <w:shd w:val="clear" w:color="auto" w:fill="auto"/>
          </w:tcPr>
          <w:p w:rsidR="009960BB" w:rsidRPr="0033379D" w:rsidRDefault="009960BB" w:rsidP="00602F97">
            <w:pPr>
              <w:rPr>
                <w:b/>
                <w:lang w:val="en-ZA"/>
              </w:rPr>
            </w:pPr>
            <w:r w:rsidRPr="0033379D">
              <w:rPr>
                <w:b/>
                <w:lang w:val="en-ZA"/>
              </w:rPr>
              <w:t>QUESTION 6</w:t>
            </w:r>
          </w:p>
        </w:tc>
        <w:tc>
          <w:tcPr>
            <w:tcW w:w="254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</w:tr>
    </w:tbl>
    <w:p w:rsidR="009960BB" w:rsidRDefault="009960BB" w:rsidP="009960BB">
      <w:pPr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9960BB" w:rsidRPr="0033379D" w:rsidTr="00602F97">
        <w:tc>
          <w:tcPr>
            <w:tcW w:w="9464" w:type="dxa"/>
            <w:shd w:val="clear" w:color="auto" w:fill="auto"/>
          </w:tcPr>
          <w:p w:rsidR="009960BB" w:rsidRDefault="009960BB" w:rsidP="0009642A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en-ZA"/>
              </w:rPr>
            </w:pPr>
            <w:r>
              <w:rPr>
                <w:rFonts w:cs="Times New Roman"/>
                <w:szCs w:val="24"/>
                <w:lang w:val="en-ZA"/>
              </w:rPr>
              <w:t xml:space="preserve">In the </w:t>
            </w:r>
            <w:r w:rsidR="00FF7C82">
              <w:rPr>
                <w:rFonts w:cs="Times New Roman"/>
                <w:szCs w:val="24"/>
                <w:lang w:val="en-ZA"/>
              </w:rPr>
              <w:t>diagram</w:t>
            </w:r>
            <w:r>
              <w:rPr>
                <w:rFonts w:cs="Times New Roman"/>
                <w:szCs w:val="24"/>
                <w:lang w:val="en-ZA"/>
              </w:rPr>
              <w:t xml:space="preserve"> below, </w:t>
            </w:r>
            <w:r w:rsidR="009058C2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 xml:space="preserve">T, </w:t>
            </w:r>
            <w:r w:rsidR="009058C2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 xml:space="preserve">R and </w:t>
            </w:r>
            <w:r w:rsidR="009058C2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>N</w:t>
            </w:r>
            <w:r w:rsidR="009058C2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 xml:space="preserve"> are points in the same horizontal plane.</w:t>
            </w:r>
          </w:p>
          <w:p w:rsidR="00FF7C82" w:rsidRDefault="00C053A8" w:rsidP="0009642A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en-ZA"/>
              </w:rPr>
            </w:pPr>
            <w:r w:rsidRPr="002F1572">
              <w:rPr>
                <w:rFonts w:cs="Times New Roman"/>
                <w:position w:val="-10"/>
                <w:szCs w:val="24"/>
                <w:lang w:val="af-ZA"/>
              </w:rPr>
              <w:object w:dxaOrig="1020" w:dyaOrig="320">
                <v:shape id="_x0000_i1061" type="#_x0000_t75" style="width:51.2pt;height:15.8pt" o:ole="">
                  <v:imagedata r:id="rId86" o:title=""/>
                </v:shape>
                <o:OLEObject Type="Embed" ProgID="Equation.3" ShapeID="_x0000_i1061" DrawAspect="Content" ObjectID="_1792237109" r:id="rId87"/>
              </w:object>
            </w:r>
          </w:p>
          <w:p w:rsidR="009960BB" w:rsidRDefault="009960BB" w:rsidP="0009642A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en-ZA"/>
              </w:rPr>
            </w:pPr>
            <w:r>
              <w:rPr>
                <w:rFonts w:cs="Times New Roman"/>
                <w:szCs w:val="24"/>
                <w:lang w:val="en-ZA"/>
              </w:rPr>
              <w:t>The angle of elevation of</w:t>
            </w:r>
            <w:r w:rsidR="00C053A8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 xml:space="preserve"> P</w:t>
            </w:r>
            <w:r w:rsidR="00C053A8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 xml:space="preserve"> from</w:t>
            </w:r>
            <w:r w:rsidR="00C053A8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 xml:space="preserve"> R</w:t>
            </w:r>
            <w:r w:rsidR="00C053A8">
              <w:rPr>
                <w:rFonts w:cs="Times New Roman"/>
                <w:szCs w:val="24"/>
                <w:lang w:val="en-ZA"/>
              </w:rPr>
              <w:t xml:space="preserve"> </w:t>
            </w:r>
            <w:r>
              <w:rPr>
                <w:rFonts w:cs="Times New Roman"/>
                <w:szCs w:val="24"/>
                <w:lang w:val="en-ZA"/>
              </w:rPr>
              <w:t xml:space="preserve"> is  </w:t>
            </w:r>
            <w:r w:rsidRPr="00370149">
              <w:rPr>
                <w:rFonts w:cs="Times New Roman"/>
                <w:position w:val="-6"/>
                <w:szCs w:val="24"/>
                <w:lang w:val="en-ZA"/>
              </w:rPr>
              <w:object w:dxaOrig="400" w:dyaOrig="279">
                <v:shape id="_x0000_i1062" type="#_x0000_t75" style="width:20.8pt;height:14.15pt" o:ole="">
                  <v:imagedata r:id="rId88" o:title=""/>
                </v:shape>
                <o:OLEObject Type="Embed" ProgID="Equation.3" ShapeID="_x0000_i1062" DrawAspect="Content" ObjectID="_1792237110" r:id="rId89"/>
              </w:object>
            </w:r>
            <w:r>
              <w:rPr>
                <w:rFonts w:cs="Times New Roman"/>
                <w:szCs w:val="24"/>
                <w:lang w:val="en-ZA"/>
              </w:rPr>
              <w:t>.</w:t>
            </w:r>
            <w:r w:rsidR="00C053A8">
              <w:rPr>
                <w:rFonts w:cs="Times New Roman"/>
                <w:szCs w:val="24"/>
                <w:lang w:val="en-ZA"/>
              </w:rPr>
              <w:t xml:space="preserve"> </w:t>
            </w:r>
          </w:p>
          <w:p w:rsidR="009960BB" w:rsidRPr="0033379D" w:rsidRDefault="009960BB" w:rsidP="0009642A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jc w:val="both"/>
              <w:rPr>
                <w:rFonts w:cs="Times New Roman"/>
                <w:szCs w:val="24"/>
                <w:lang w:val="en-ZA"/>
              </w:rPr>
            </w:pPr>
            <w:r w:rsidRPr="0033379D">
              <w:rPr>
                <w:rFonts w:cs="Times New Roman"/>
                <w:position w:val="-10"/>
                <w:szCs w:val="24"/>
                <w:lang w:val="en-ZA"/>
              </w:rPr>
              <w:object w:dxaOrig="1200" w:dyaOrig="480">
                <v:shape id="_x0000_i1063" type="#_x0000_t75" style="width:59.95pt;height:24.55pt" o:ole="">
                  <v:imagedata r:id="rId90" o:title=""/>
                </v:shape>
                <o:OLEObject Type="Embed" ProgID="Equation.3" ShapeID="_x0000_i1063" DrawAspect="Content" ObjectID="_1792237111" r:id="rId91"/>
              </w:object>
            </w:r>
            <w:r>
              <w:rPr>
                <w:rFonts w:cs="Times New Roman"/>
                <w:szCs w:val="24"/>
                <w:lang w:val="en-ZA"/>
              </w:rPr>
              <w:t xml:space="preserve">  and  </w:t>
            </w:r>
            <w:r w:rsidRPr="0033379D">
              <w:rPr>
                <w:rFonts w:cs="Times New Roman"/>
                <w:position w:val="-10"/>
                <w:szCs w:val="24"/>
                <w:lang w:val="en-ZA"/>
              </w:rPr>
              <w:object w:dxaOrig="1300" w:dyaOrig="480">
                <v:shape id="_x0000_i1064" type="#_x0000_t75" style="width:65.35pt;height:24.55pt" o:ole="">
                  <v:imagedata r:id="rId92" o:title=""/>
                </v:shape>
                <o:OLEObject Type="Embed" ProgID="Equation.3" ShapeID="_x0000_i1064" DrawAspect="Content" ObjectID="_1792237112" r:id="rId93"/>
              </w:object>
            </w:r>
          </w:p>
          <w:p w:rsidR="009960BB" w:rsidRPr="007B1BB7" w:rsidRDefault="009960BB" w:rsidP="0009642A">
            <w:pPr>
              <w:pStyle w:val="MathsStyle"/>
              <w:tabs>
                <w:tab w:val="clear" w:pos="9497"/>
                <w:tab w:val="clear" w:pos="10348"/>
                <w:tab w:val="left" w:pos="810"/>
                <w:tab w:val="left" w:pos="1800"/>
                <w:tab w:val="right" w:pos="9900"/>
                <w:tab w:val="right" w:pos="20160"/>
                <w:tab w:val="right" w:pos="24480"/>
              </w:tabs>
              <w:ind w:left="0" w:right="0" w:firstLine="0"/>
              <w:rPr>
                <w:rFonts w:cs="Times New Roman"/>
                <w:szCs w:val="24"/>
                <w:lang w:val="en-ZA"/>
              </w:rPr>
            </w:pPr>
            <w:r w:rsidRPr="007B1BB7">
              <w:rPr>
                <w:rFonts w:cs="Times New Roman"/>
                <w:position w:val="-10"/>
                <w:szCs w:val="24"/>
                <w:lang w:val="en-ZA"/>
              </w:rPr>
              <w:object w:dxaOrig="1480" w:dyaOrig="320">
                <v:shape id="_x0000_i1065" type="#_x0000_t75" style="width:74.1pt;height:15.8pt" o:ole="">
                  <v:imagedata r:id="rId94" o:title=""/>
                </v:shape>
                <o:OLEObject Type="Embed" ProgID="Equation.3" ShapeID="_x0000_i1065" DrawAspect="Content" ObjectID="_1792237113" r:id="rId95"/>
              </w:object>
            </w:r>
          </w:p>
        </w:tc>
        <w:tc>
          <w:tcPr>
            <w:tcW w:w="254" w:type="dxa"/>
            <w:shd w:val="clear" w:color="auto" w:fill="auto"/>
          </w:tcPr>
          <w:p w:rsidR="009960BB" w:rsidRPr="0033379D" w:rsidRDefault="009960BB" w:rsidP="00602F97">
            <w:pPr>
              <w:pStyle w:val="Header"/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9960BB" w:rsidRPr="0033379D" w:rsidRDefault="009960BB" w:rsidP="00602F97">
            <w:pPr>
              <w:pStyle w:val="Header"/>
              <w:rPr>
                <w:lang w:val="en-ZA"/>
              </w:rPr>
            </w:pPr>
          </w:p>
        </w:tc>
      </w:tr>
    </w:tbl>
    <w:p w:rsidR="009960BB" w:rsidRDefault="009960BB" w:rsidP="009960BB"/>
    <w:p w:rsidR="009960BB" w:rsidRDefault="003E058A" w:rsidP="003E058A">
      <w:pPr>
        <w:jc w:val="center"/>
        <w:rPr>
          <w:lang w:val="af-ZA"/>
        </w:rPr>
      </w:pPr>
      <w:r>
        <w:rPr>
          <w:noProof/>
          <w:lang w:val="en-ZA" w:eastAsia="en-ZA"/>
        </w:rPr>
        <w:drawing>
          <wp:inline distT="0" distB="0" distL="0" distR="0" wp14:anchorId="1DD76FF1" wp14:editId="07EE8673">
            <wp:extent cx="4476750" cy="50101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501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3A8" w:rsidRDefault="00C053A8" w:rsidP="003E058A">
      <w:pPr>
        <w:jc w:val="center"/>
        <w:rPr>
          <w:lang w:val="af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9960BB" w:rsidTr="00602F97"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  <w:r w:rsidRPr="0033379D">
              <w:rPr>
                <w:lang w:val="en-ZA"/>
              </w:rPr>
              <w:t>6.1</w:t>
            </w:r>
          </w:p>
        </w:tc>
        <w:tc>
          <w:tcPr>
            <w:tcW w:w="8505" w:type="dxa"/>
            <w:shd w:val="clear" w:color="auto" w:fill="auto"/>
            <w:vAlign w:val="bottom"/>
          </w:tcPr>
          <w:p w:rsidR="009960BB" w:rsidRPr="0033379D" w:rsidRDefault="009960BB" w:rsidP="00602F97">
            <w:pPr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Write down the size of angle </w:t>
            </w:r>
            <w:r w:rsidR="00B67525">
              <w:rPr>
                <w:lang w:val="en-ZA"/>
              </w:rPr>
              <w:t xml:space="preserve"> </w:t>
            </w:r>
            <w:r>
              <w:rPr>
                <w:lang w:val="en-ZA"/>
              </w:rPr>
              <w:t>N.</w:t>
            </w:r>
          </w:p>
        </w:tc>
        <w:tc>
          <w:tcPr>
            <w:tcW w:w="251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9960BB" w:rsidRPr="0033379D" w:rsidRDefault="009960BB" w:rsidP="00602F97">
            <w:pPr>
              <w:rPr>
                <w:lang w:val="en-ZA"/>
              </w:rPr>
            </w:pPr>
            <w:r>
              <w:rPr>
                <w:lang w:val="en-ZA"/>
              </w:rPr>
              <w:t>(1</w:t>
            </w:r>
            <w:r w:rsidRPr="0033379D">
              <w:rPr>
                <w:lang w:val="en-ZA"/>
              </w:rPr>
              <w:t>)</w:t>
            </w:r>
          </w:p>
        </w:tc>
      </w:tr>
    </w:tbl>
    <w:p w:rsidR="009960BB" w:rsidRDefault="009960BB" w:rsidP="009960BB">
      <w:pPr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9960BB" w:rsidTr="00602F97"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  <w:r w:rsidRPr="00915CCE">
              <w:rPr>
                <w:lang w:val="en-ZA"/>
              </w:rPr>
              <w:t>6.2</w:t>
            </w:r>
          </w:p>
        </w:tc>
        <w:tc>
          <w:tcPr>
            <w:tcW w:w="8505" w:type="dxa"/>
            <w:shd w:val="clear" w:color="auto" w:fill="auto"/>
            <w:vAlign w:val="bottom"/>
          </w:tcPr>
          <w:p w:rsidR="009960BB" w:rsidRPr="0033379D" w:rsidRDefault="009960BB" w:rsidP="00602F97">
            <w:pPr>
              <w:jc w:val="both"/>
              <w:rPr>
                <w:lang w:val="en-ZA"/>
              </w:rPr>
            </w:pPr>
            <w:r>
              <w:rPr>
                <w:lang w:val="en-ZA"/>
              </w:rPr>
              <w:t>Determine the length of  TR.</w:t>
            </w:r>
          </w:p>
        </w:tc>
        <w:tc>
          <w:tcPr>
            <w:tcW w:w="251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9960BB" w:rsidRPr="0033379D" w:rsidRDefault="009960BB" w:rsidP="00602F97">
            <w:pPr>
              <w:rPr>
                <w:lang w:val="en-ZA"/>
              </w:rPr>
            </w:pPr>
            <w:r>
              <w:rPr>
                <w:lang w:val="en-ZA"/>
              </w:rPr>
              <w:t>(3</w:t>
            </w:r>
            <w:r w:rsidRPr="0033379D">
              <w:rPr>
                <w:lang w:val="en-ZA"/>
              </w:rPr>
              <w:t>)</w:t>
            </w:r>
          </w:p>
        </w:tc>
      </w:tr>
    </w:tbl>
    <w:p w:rsidR="009960BB" w:rsidRDefault="009960BB" w:rsidP="009960BB">
      <w:pPr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9960BB" w:rsidTr="00602F97">
        <w:tc>
          <w:tcPr>
            <w:tcW w:w="959" w:type="dxa"/>
            <w:shd w:val="clear" w:color="auto" w:fill="auto"/>
          </w:tcPr>
          <w:p w:rsidR="009960BB" w:rsidRPr="00EE4B75" w:rsidRDefault="009960BB" w:rsidP="00602F97">
            <w:pPr>
              <w:rPr>
                <w:lang w:val="af-ZA"/>
              </w:rPr>
            </w:pPr>
            <w:r w:rsidRPr="00EE4B75">
              <w:rPr>
                <w:lang w:val="af-ZA"/>
              </w:rPr>
              <w:t>6.3</w:t>
            </w:r>
          </w:p>
        </w:tc>
        <w:tc>
          <w:tcPr>
            <w:tcW w:w="8505" w:type="dxa"/>
            <w:shd w:val="clear" w:color="auto" w:fill="auto"/>
            <w:vAlign w:val="bottom"/>
          </w:tcPr>
          <w:p w:rsidR="009960BB" w:rsidRPr="00EE4B75" w:rsidRDefault="009960BB" w:rsidP="00602F97">
            <w:pPr>
              <w:jc w:val="both"/>
              <w:rPr>
                <w:lang w:val="af-ZA"/>
              </w:rPr>
            </w:pPr>
            <w:r>
              <w:rPr>
                <w:lang w:val="af-ZA"/>
              </w:rPr>
              <w:t xml:space="preserve">Hence, determine the length of </w:t>
            </w:r>
            <w:r w:rsidR="00B67525">
              <w:rPr>
                <w:lang w:val="af-ZA"/>
              </w:rPr>
              <w:t xml:space="preserve"> </w:t>
            </w:r>
            <w:r>
              <w:rPr>
                <w:lang w:val="af-ZA"/>
              </w:rPr>
              <w:t>PT.</w:t>
            </w:r>
          </w:p>
        </w:tc>
        <w:tc>
          <w:tcPr>
            <w:tcW w:w="251" w:type="dxa"/>
            <w:shd w:val="clear" w:color="auto" w:fill="auto"/>
          </w:tcPr>
          <w:p w:rsidR="009960BB" w:rsidRPr="00EE4B75" w:rsidRDefault="009960BB" w:rsidP="00602F97">
            <w:pPr>
              <w:rPr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9960BB" w:rsidRPr="00EE4B75" w:rsidRDefault="009960BB" w:rsidP="00602F97">
            <w:pPr>
              <w:rPr>
                <w:lang w:val="af-ZA"/>
              </w:rPr>
            </w:pPr>
            <w:r>
              <w:rPr>
                <w:lang w:val="af-ZA"/>
              </w:rPr>
              <w:t>(2</w:t>
            </w:r>
            <w:r w:rsidRPr="00EE4B75">
              <w:rPr>
                <w:lang w:val="af-ZA"/>
              </w:rPr>
              <w:t>)</w:t>
            </w:r>
          </w:p>
        </w:tc>
      </w:tr>
    </w:tbl>
    <w:p w:rsidR="009960BB" w:rsidRDefault="009960BB" w:rsidP="009960BB">
      <w:pPr>
        <w:rPr>
          <w:lang w:val="en-ZA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9960BB" w:rsidTr="00B67525">
        <w:tc>
          <w:tcPr>
            <w:tcW w:w="959" w:type="dxa"/>
            <w:shd w:val="clear" w:color="auto" w:fill="auto"/>
          </w:tcPr>
          <w:p w:rsidR="009960BB" w:rsidRPr="007B6482" w:rsidRDefault="009960BB" w:rsidP="00602F97">
            <w:pPr>
              <w:rPr>
                <w:sz w:val="4"/>
                <w:lang w:val="en-ZA"/>
              </w:rPr>
            </w:pPr>
          </w:p>
          <w:p w:rsidR="009960BB" w:rsidRPr="00B67525" w:rsidRDefault="009960BB" w:rsidP="00602F97">
            <w:pPr>
              <w:rPr>
                <w:sz w:val="8"/>
                <w:szCs w:val="8"/>
                <w:lang w:val="en-ZA"/>
              </w:rPr>
            </w:pPr>
          </w:p>
          <w:p w:rsidR="009960BB" w:rsidRPr="0033379D" w:rsidRDefault="009960BB" w:rsidP="00602F97">
            <w:pPr>
              <w:rPr>
                <w:lang w:val="en-ZA"/>
              </w:rPr>
            </w:pPr>
            <w:r w:rsidRPr="0033379D">
              <w:rPr>
                <w:lang w:val="en-ZA"/>
              </w:rPr>
              <w:t>6.4</w:t>
            </w:r>
          </w:p>
        </w:tc>
        <w:tc>
          <w:tcPr>
            <w:tcW w:w="8505" w:type="dxa"/>
            <w:shd w:val="clear" w:color="auto" w:fill="auto"/>
            <w:vAlign w:val="bottom"/>
          </w:tcPr>
          <w:p w:rsidR="009960BB" w:rsidRPr="0033379D" w:rsidRDefault="005242EE" w:rsidP="00B67525">
            <w:pPr>
              <w:jc w:val="both"/>
              <w:rPr>
                <w:lang w:val="en-ZA"/>
              </w:rPr>
            </w:pPr>
            <w:r>
              <w:rPr>
                <w:lang w:val="en-ZA"/>
              </w:rPr>
              <w:t>Determine</w:t>
            </w:r>
            <w:r w:rsidR="00E77AD7">
              <w:rPr>
                <w:lang w:val="en-ZA"/>
              </w:rPr>
              <w:t>:</w:t>
            </w:r>
            <w:r w:rsidR="009C3E20">
              <w:rPr>
                <w:lang w:val="en-ZA"/>
              </w:rPr>
              <w:t xml:space="preserve"> </w:t>
            </w:r>
            <w:r w:rsidR="009960BB">
              <w:rPr>
                <w:lang w:val="en-ZA"/>
              </w:rPr>
              <w:t xml:space="preserve"> </w:t>
            </w:r>
            <w:r w:rsidR="009C3E20" w:rsidRPr="009C3E20">
              <w:rPr>
                <w:position w:val="-24"/>
                <w:lang w:val="en-ZA"/>
              </w:rPr>
              <w:object w:dxaOrig="1600" w:dyaOrig="620">
                <v:shape id="_x0000_i1066" type="#_x0000_t75" style="width:80.3pt;height:29.95pt" o:ole="">
                  <v:imagedata r:id="rId97" o:title=""/>
                </v:shape>
                <o:OLEObject Type="Embed" ProgID="Equation.3" ShapeID="_x0000_i1066" DrawAspect="Content" ObjectID="_1792237114" r:id="rId98"/>
              </w:object>
            </w:r>
          </w:p>
        </w:tc>
        <w:tc>
          <w:tcPr>
            <w:tcW w:w="251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:rsidR="009960BB" w:rsidRPr="007B6482" w:rsidRDefault="009960BB" w:rsidP="00B67525">
            <w:pPr>
              <w:rPr>
                <w:sz w:val="4"/>
                <w:lang w:val="en-ZA"/>
              </w:rPr>
            </w:pPr>
          </w:p>
          <w:p w:rsidR="009960BB" w:rsidRPr="0033379D" w:rsidRDefault="009960BB" w:rsidP="00B67525">
            <w:pPr>
              <w:rPr>
                <w:lang w:val="en-ZA"/>
              </w:rPr>
            </w:pPr>
            <w:r>
              <w:rPr>
                <w:lang w:val="en-ZA"/>
              </w:rPr>
              <w:t>(</w:t>
            </w:r>
            <w:r w:rsidR="007044D1">
              <w:rPr>
                <w:lang w:val="en-ZA"/>
              </w:rPr>
              <w:t>5</w:t>
            </w:r>
            <w:r w:rsidRPr="0033379D">
              <w:rPr>
                <w:lang w:val="en-ZA"/>
              </w:rPr>
              <w:t>)</w:t>
            </w:r>
          </w:p>
        </w:tc>
      </w:tr>
      <w:tr w:rsidR="009960BB" w:rsidTr="00602F97">
        <w:tc>
          <w:tcPr>
            <w:tcW w:w="959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505" w:type="dxa"/>
            <w:shd w:val="clear" w:color="auto" w:fill="auto"/>
            <w:vAlign w:val="bottom"/>
          </w:tcPr>
          <w:p w:rsidR="009960BB" w:rsidRPr="0033379D" w:rsidRDefault="009960BB" w:rsidP="00602F97">
            <w:pPr>
              <w:jc w:val="both"/>
              <w:rPr>
                <w:lang w:val="en-ZA"/>
              </w:rPr>
            </w:pPr>
          </w:p>
        </w:tc>
        <w:tc>
          <w:tcPr>
            <w:tcW w:w="251" w:type="dxa"/>
            <w:shd w:val="clear" w:color="auto" w:fill="auto"/>
          </w:tcPr>
          <w:p w:rsidR="009960BB" w:rsidRPr="0033379D" w:rsidRDefault="009960BB" w:rsidP="00602F97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9960BB" w:rsidRPr="0033379D" w:rsidRDefault="009960BB" w:rsidP="007044D1">
            <w:pPr>
              <w:rPr>
                <w:lang w:val="en-ZA"/>
              </w:rPr>
            </w:pPr>
            <w:r>
              <w:rPr>
                <w:b/>
                <w:lang w:val="en-ZA"/>
              </w:rPr>
              <w:t>[1</w:t>
            </w:r>
            <w:r w:rsidR="007044D1">
              <w:rPr>
                <w:b/>
                <w:lang w:val="en-ZA"/>
              </w:rPr>
              <w:t>1</w:t>
            </w:r>
            <w:r w:rsidRPr="0033379D">
              <w:rPr>
                <w:b/>
                <w:lang w:val="en-ZA"/>
              </w:rPr>
              <w:t>]</w:t>
            </w:r>
          </w:p>
        </w:tc>
      </w:tr>
    </w:tbl>
    <w:p w:rsidR="00794871" w:rsidRDefault="00794871" w:rsidP="000D29BC">
      <w:pPr>
        <w:rPr>
          <w:lang w:val="en-ZA"/>
        </w:rPr>
      </w:pPr>
    </w:p>
    <w:p w:rsidR="00B411A5" w:rsidRPr="0033379D" w:rsidRDefault="00B411A5">
      <w:pPr>
        <w:spacing w:after="200" w:line="276" w:lineRule="auto"/>
        <w:rPr>
          <w:b/>
          <w:lang w:val="en-ZA"/>
        </w:rPr>
      </w:pPr>
      <w:r w:rsidRPr="0033379D">
        <w:rPr>
          <w:b/>
          <w:lang w:val="en-ZA"/>
        </w:rPr>
        <w:br w:type="page"/>
      </w:r>
    </w:p>
    <w:p w:rsidR="00865CA6" w:rsidRDefault="00865CA6" w:rsidP="002F3289">
      <w:pPr>
        <w:rPr>
          <w:b/>
          <w:lang w:val="en-ZA"/>
        </w:rPr>
      </w:pPr>
    </w:p>
    <w:p w:rsidR="00772ED3" w:rsidRDefault="00772ED3" w:rsidP="002F3289">
      <w:pPr>
        <w:rPr>
          <w:b/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72ED3" w:rsidTr="00772ED3">
        <w:tc>
          <w:tcPr>
            <w:tcW w:w="9464" w:type="dxa"/>
            <w:shd w:val="clear" w:color="auto" w:fill="auto"/>
          </w:tcPr>
          <w:p w:rsidR="00772ED3" w:rsidRDefault="00772ED3" w:rsidP="00772ED3">
            <w:pPr>
              <w:rPr>
                <w:b/>
                <w:lang w:val="en-ZA"/>
              </w:rPr>
            </w:pPr>
            <w:r w:rsidRPr="0033379D">
              <w:rPr>
                <w:b/>
                <w:lang w:val="en-ZA"/>
              </w:rPr>
              <w:t>Give reasons for your statements in QUESTIONS 7, 8 and 9.</w:t>
            </w:r>
          </w:p>
        </w:tc>
        <w:tc>
          <w:tcPr>
            <w:tcW w:w="254" w:type="dxa"/>
            <w:shd w:val="clear" w:color="auto" w:fill="auto"/>
          </w:tcPr>
          <w:p w:rsidR="00772ED3" w:rsidRDefault="00772ED3" w:rsidP="002F3289">
            <w:pPr>
              <w:rPr>
                <w:b/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772ED3" w:rsidRDefault="00772ED3" w:rsidP="002F3289">
            <w:pPr>
              <w:rPr>
                <w:b/>
                <w:lang w:val="en-ZA"/>
              </w:rPr>
            </w:pPr>
          </w:p>
        </w:tc>
      </w:tr>
    </w:tbl>
    <w:p w:rsidR="00D119DB" w:rsidRDefault="00D119DB" w:rsidP="00C311C7">
      <w:pPr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72ED3" w:rsidTr="00772ED3">
        <w:tc>
          <w:tcPr>
            <w:tcW w:w="9464" w:type="dxa"/>
            <w:shd w:val="clear" w:color="auto" w:fill="auto"/>
          </w:tcPr>
          <w:p w:rsidR="00772ED3" w:rsidRDefault="00772ED3" w:rsidP="00772ED3">
            <w:pPr>
              <w:tabs>
                <w:tab w:val="right" w:pos="9213"/>
              </w:tabs>
              <w:jc w:val="both"/>
              <w:rPr>
                <w:lang w:val="en-ZA"/>
              </w:rPr>
            </w:pPr>
            <w:r w:rsidRPr="0033379D">
              <w:rPr>
                <w:b/>
                <w:lang w:val="en-ZA"/>
              </w:rPr>
              <w:t>QUESTION 7</w:t>
            </w:r>
          </w:p>
        </w:tc>
        <w:tc>
          <w:tcPr>
            <w:tcW w:w="254" w:type="dxa"/>
            <w:shd w:val="clear" w:color="auto" w:fill="auto"/>
          </w:tcPr>
          <w:p w:rsidR="00772ED3" w:rsidRDefault="00772ED3" w:rsidP="00C311C7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772ED3" w:rsidRDefault="00772ED3" w:rsidP="00C311C7">
            <w:pPr>
              <w:rPr>
                <w:lang w:val="en-ZA"/>
              </w:rPr>
            </w:pPr>
          </w:p>
        </w:tc>
      </w:tr>
    </w:tbl>
    <w:p w:rsidR="00CD1CF9" w:rsidRDefault="00CD1CF9" w:rsidP="00CD1CF9">
      <w:pPr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CD1CF9" w:rsidTr="0086702F">
        <w:tc>
          <w:tcPr>
            <w:tcW w:w="9464" w:type="dxa"/>
            <w:shd w:val="clear" w:color="auto" w:fill="auto"/>
          </w:tcPr>
          <w:p w:rsidR="00CD1CF9" w:rsidRDefault="00CD1CF9" w:rsidP="0086702F">
            <w:pPr>
              <w:rPr>
                <w:lang w:val="en-ZA"/>
              </w:rPr>
            </w:pPr>
            <w:r w:rsidRPr="0033379D">
              <w:rPr>
                <w:lang w:val="en-ZA"/>
              </w:rPr>
              <w:t xml:space="preserve">In the diagram below, </w:t>
            </w:r>
            <w:r>
              <w:rPr>
                <w:lang w:val="en-ZA"/>
              </w:rPr>
              <w:t xml:space="preserve"> </w:t>
            </w:r>
            <w:r w:rsidRPr="0033379D">
              <w:rPr>
                <w:lang w:val="en-ZA"/>
              </w:rPr>
              <w:t>O</w:t>
            </w:r>
            <w:r>
              <w:rPr>
                <w:lang w:val="en-ZA"/>
              </w:rPr>
              <w:t xml:space="preserve"> </w:t>
            </w:r>
            <w:r w:rsidRPr="0033379D">
              <w:rPr>
                <w:lang w:val="en-ZA"/>
              </w:rPr>
              <w:t xml:space="preserve"> is the centre of circle</w:t>
            </w:r>
            <w:r>
              <w:rPr>
                <w:lang w:val="en-ZA"/>
              </w:rPr>
              <w:t xml:space="preserve"> </w:t>
            </w:r>
            <w:r w:rsidR="001E35D4">
              <w:rPr>
                <w:lang w:val="en-ZA"/>
              </w:rPr>
              <w:t xml:space="preserve"> </w:t>
            </w:r>
            <w:r>
              <w:rPr>
                <w:lang w:val="en-ZA"/>
              </w:rPr>
              <w:t>ABCD.</w:t>
            </w:r>
          </w:p>
          <w:p w:rsidR="001E35D4" w:rsidRDefault="00BE370C" w:rsidP="0086702F">
            <w:pPr>
              <w:rPr>
                <w:lang w:val="en-ZA"/>
              </w:rPr>
            </w:pPr>
            <w:r>
              <w:rPr>
                <w:lang w:val="en-ZA"/>
              </w:rPr>
              <w:t xml:space="preserve">AOM </w:t>
            </w:r>
            <w:r w:rsidR="001E35D4">
              <w:rPr>
                <w:lang w:val="en-ZA"/>
              </w:rPr>
              <w:t xml:space="preserve"> </w:t>
            </w:r>
            <w:r>
              <w:rPr>
                <w:lang w:val="en-ZA"/>
              </w:rPr>
              <w:t>is a straight line.</w:t>
            </w:r>
            <w:r w:rsidR="00E77AD7">
              <w:rPr>
                <w:lang w:val="en-ZA"/>
              </w:rPr>
              <w:t xml:space="preserve"> </w:t>
            </w:r>
          </w:p>
          <w:p w:rsidR="00E77AD7" w:rsidRDefault="00E77AD7" w:rsidP="0086702F">
            <w:pPr>
              <w:rPr>
                <w:lang w:val="en-ZA"/>
              </w:rPr>
            </w:pPr>
            <w:r>
              <w:rPr>
                <w:lang w:val="en-ZA"/>
              </w:rPr>
              <w:t>M</w:t>
            </w:r>
            <w:r w:rsidR="001E35D4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s the midpoint of chord</w:t>
            </w:r>
            <w:r w:rsidR="001E35D4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DC.</w:t>
            </w:r>
          </w:p>
          <w:p w:rsidR="00CD1CF9" w:rsidRPr="0033379D" w:rsidRDefault="00CD1CF9" w:rsidP="0086702F">
            <w:pPr>
              <w:rPr>
                <w:lang w:val="en-ZA"/>
              </w:rPr>
            </w:pPr>
            <w:r w:rsidRPr="0033379D">
              <w:rPr>
                <w:lang w:val="en-ZA"/>
              </w:rPr>
              <w:t xml:space="preserve"> </w:t>
            </w:r>
          </w:p>
          <w:p w:rsidR="00CD1CF9" w:rsidRPr="00613FA9" w:rsidRDefault="00CD1CF9" w:rsidP="001E35D4">
            <w:pPr>
              <w:ind w:hanging="42"/>
              <w:rPr>
                <w:lang w:val="en-ZA"/>
              </w:rPr>
            </w:pPr>
            <w:r w:rsidRPr="00613FA9">
              <w:rPr>
                <w:position w:val="-10"/>
                <w:lang w:val="en-ZA"/>
              </w:rPr>
              <w:object w:dxaOrig="1080" w:dyaOrig="320">
                <v:shape id="_x0000_i1067" type="#_x0000_t75" style="width:54.95pt;height:15.8pt" o:ole="">
                  <v:imagedata r:id="rId99" o:title=""/>
                </v:shape>
                <o:OLEObject Type="Embed" ProgID="Equation.3" ShapeID="_x0000_i1067" DrawAspect="Content" ObjectID="_1792237115" r:id="rId100"/>
              </w:object>
            </w:r>
          </w:p>
          <w:p w:rsidR="00CD1CF9" w:rsidRPr="00A343DD" w:rsidRDefault="00CD1CF9" w:rsidP="0086702F">
            <w:pPr>
              <w:rPr>
                <w:lang w:val="en-ZA"/>
              </w:rPr>
            </w:pPr>
            <w:r w:rsidRPr="00613FA9">
              <w:rPr>
                <w:position w:val="-10"/>
                <w:lang w:val="en-ZA"/>
              </w:rPr>
              <w:object w:dxaOrig="880" w:dyaOrig="480">
                <v:shape id="_x0000_i1068" type="#_x0000_t75" style="width:43.7pt;height:24.55pt" o:ole="">
                  <v:imagedata r:id="rId101" o:title=""/>
                </v:shape>
                <o:OLEObject Type="Embed" ProgID="Equation.3" ShapeID="_x0000_i1068" DrawAspect="Content" ObjectID="_1792237116" r:id="rId102"/>
              </w:object>
            </w:r>
          </w:p>
          <w:p w:rsidR="00CD1CF9" w:rsidRDefault="00CD1CF9" w:rsidP="00E77AD7">
            <w:pPr>
              <w:tabs>
                <w:tab w:val="right" w:pos="9213"/>
              </w:tabs>
              <w:jc w:val="both"/>
              <w:rPr>
                <w:lang w:val="en-ZA"/>
              </w:rPr>
            </w:pPr>
          </w:p>
        </w:tc>
        <w:tc>
          <w:tcPr>
            <w:tcW w:w="254" w:type="dxa"/>
            <w:shd w:val="clear" w:color="auto" w:fill="auto"/>
          </w:tcPr>
          <w:p w:rsidR="00CD1CF9" w:rsidRDefault="00CD1CF9" w:rsidP="0086702F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CD1CF9" w:rsidRDefault="00CD1CF9" w:rsidP="0086702F">
            <w:pPr>
              <w:rPr>
                <w:lang w:val="en-ZA"/>
              </w:rPr>
            </w:pPr>
          </w:p>
        </w:tc>
      </w:tr>
    </w:tbl>
    <w:p w:rsidR="00CD1CF9" w:rsidRDefault="00CD1CF9" w:rsidP="00CD1CF9">
      <w:pPr>
        <w:rPr>
          <w:lang w:val="en-ZA"/>
        </w:rPr>
      </w:pPr>
    </w:p>
    <w:p w:rsidR="00CD1CF9" w:rsidRDefault="00E77AD7" w:rsidP="00CD1CF9">
      <w:pPr>
        <w:jc w:val="center"/>
        <w:rPr>
          <w:lang w:val="en-ZA"/>
        </w:rPr>
      </w:pPr>
      <w:r>
        <w:rPr>
          <w:noProof/>
          <w:lang w:val="en-ZA" w:eastAsia="en-ZA"/>
        </w:rPr>
        <w:drawing>
          <wp:inline distT="0" distB="0" distL="0" distR="0" wp14:anchorId="72B7035D" wp14:editId="7208F5FA">
            <wp:extent cx="3448050" cy="3352005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464319" cy="3367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E77AD7" w:rsidRPr="00E77AD7" w:rsidRDefault="00E77AD7" w:rsidP="0086702F">
            <w:pPr>
              <w:rPr>
                <w:sz w:val="10"/>
                <w:lang w:val="en-ZA"/>
              </w:rPr>
            </w:pPr>
          </w:p>
          <w:p w:rsidR="00CD1CF9" w:rsidRPr="0033379D" w:rsidRDefault="00E77AD7" w:rsidP="0086702F">
            <w:pPr>
              <w:rPr>
                <w:lang w:val="en-ZA"/>
              </w:rPr>
            </w:pPr>
            <w:r>
              <w:rPr>
                <w:lang w:val="en-ZA"/>
              </w:rPr>
              <w:t>7.1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3A1B5A" w:rsidP="0086702F">
            <w:pPr>
              <w:rPr>
                <w:lang w:val="en-ZA"/>
              </w:rPr>
            </w:pPr>
            <w:r>
              <w:rPr>
                <w:lang w:val="en-ZA"/>
              </w:rPr>
              <w:t>Write down the</w:t>
            </w:r>
            <w:r w:rsidR="00CD1CF9">
              <w:rPr>
                <w:lang w:val="en-ZA"/>
              </w:rPr>
              <w:t xml:space="preserve"> reason why  </w:t>
            </w:r>
            <w:r w:rsidR="00CD1CF9" w:rsidRPr="00613FA9">
              <w:rPr>
                <w:position w:val="-10"/>
                <w:lang w:val="en-ZA"/>
              </w:rPr>
              <w:object w:dxaOrig="1020" w:dyaOrig="480">
                <v:shape id="_x0000_i1069" type="#_x0000_t75" style="width:51.2pt;height:24.55pt" o:ole="">
                  <v:imagedata r:id="rId104" o:title=""/>
                </v:shape>
                <o:OLEObject Type="Embed" ProgID="Equation.3" ShapeID="_x0000_i1069" DrawAspect="Content" ObjectID="_1792237117" r:id="rId105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(1)</w:t>
            </w:r>
          </w:p>
        </w:tc>
      </w:tr>
    </w:tbl>
    <w:p w:rsidR="00CD1CF9" w:rsidRPr="00F335EA" w:rsidRDefault="00CD1CF9" w:rsidP="00CD1CF9">
      <w:pPr>
        <w:rPr>
          <w:sz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7.2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CD1CF9" w:rsidP="003A1B5A">
            <w:pPr>
              <w:rPr>
                <w:lang w:val="en-ZA"/>
              </w:rPr>
            </w:pPr>
            <w:r>
              <w:rPr>
                <w:lang w:val="en-ZA"/>
              </w:rPr>
              <w:t xml:space="preserve">Hence, </w:t>
            </w:r>
            <w:r w:rsidR="003A1B5A">
              <w:rPr>
                <w:lang w:val="en-ZA"/>
              </w:rPr>
              <w:t xml:space="preserve">write down </w:t>
            </w:r>
            <w:r>
              <w:rPr>
                <w:lang w:val="en-ZA"/>
              </w:rPr>
              <w:t xml:space="preserve">the reason why </w:t>
            </w:r>
            <w:r w:rsidR="001E35D4">
              <w:rPr>
                <w:lang w:val="en-ZA"/>
              </w:rPr>
              <w:t xml:space="preserve"> </w:t>
            </w:r>
            <w:r w:rsidR="00FA3285">
              <w:rPr>
                <w:lang w:val="en-ZA"/>
              </w:rPr>
              <w:t>DMON</w:t>
            </w:r>
            <w:r w:rsidR="001E35D4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s a cyclic quadrilateral</w:t>
            </w:r>
            <w:r w:rsidR="002F432D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(1)</w:t>
            </w:r>
          </w:p>
        </w:tc>
      </w:tr>
    </w:tbl>
    <w:p w:rsidR="00CD1CF9" w:rsidRPr="00F335EA" w:rsidRDefault="00CD1CF9" w:rsidP="00CD1CF9">
      <w:pPr>
        <w:rPr>
          <w:sz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 w:rsidRPr="003C0458">
              <w:rPr>
                <w:lang w:val="en-ZA"/>
              </w:rPr>
              <w:t>7.3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3C0458" w:rsidP="003C0458">
            <w:pPr>
              <w:rPr>
                <w:lang w:val="en-ZA"/>
              </w:rPr>
            </w:pPr>
            <w:r>
              <w:rPr>
                <w:lang w:val="en-ZA"/>
              </w:rPr>
              <w:t>Complete the following table: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</w:tr>
    </w:tbl>
    <w:p w:rsidR="00CD1CF9" w:rsidRPr="00F335EA" w:rsidRDefault="00CD1CF9" w:rsidP="00CD1CF9">
      <w:pPr>
        <w:rPr>
          <w:sz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4252"/>
        <w:gridCol w:w="4253"/>
        <w:gridCol w:w="251"/>
        <w:gridCol w:w="883"/>
      </w:tblGrid>
      <w:tr w:rsidR="00B82D82" w:rsidTr="0062463B"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82D82" w:rsidRPr="0033379D" w:rsidRDefault="00B82D82" w:rsidP="00B82D82">
            <w:pPr>
              <w:rPr>
                <w:lang w:val="en-ZA"/>
              </w:rPr>
            </w:pPr>
          </w:p>
        </w:tc>
        <w:tc>
          <w:tcPr>
            <w:tcW w:w="42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B82D82" w:rsidRPr="00B82D82" w:rsidRDefault="001E35D4" w:rsidP="001E35D4">
            <w:pPr>
              <w:jc w:val="center"/>
              <w:rPr>
                <w:b/>
                <w:lang w:val="en-ZA"/>
              </w:rPr>
            </w:pPr>
            <w:r>
              <w:rPr>
                <w:b/>
                <w:lang w:val="en-ZA"/>
              </w:rPr>
              <w:t>STATEMENT</w:t>
            </w:r>
          </w:p>
        </w:tc>
        <w:tc>
          <w:tcPr>
            <w:tcW w:w="4253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82D82" w:rsidRPr="00B82D82" w:rsidRDefault="001E35D4" w:rsidP="001E35D4">
            <w:pPr>
              <w:jc w:val="center"/>
              <w:rPr>
                <w:b/>
                <w:lang w:val="en-ZA"/>
              </w:rPr>
            </w:pPr>
            <w:r>
              <w:rPr>
                <w:b/>
                <w:lang w:val="en-ZA"/>
              </w:rPr>
              <w:t>REASON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B82D82" w:rsidRPr="0033379D" w:rsidRDefault="00B82D82" w:rsidP="00B82D82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B82D82" w:rsidRPr="0033379D" w:rsidRDefault="00B82D82" w:rsidP="00B82D82">
            <w:pPr>
              <w:rPr>
                <w:lang w:val="en-ZA"/>
              </w:rPr>
            </w:pPr>
          </w:p>
        </w:tc>
      </w:tr>
      <w:tr w:rsidR="001E35D4" w:rsidTr="0062463B"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E35D4" w:rsidRPr="0033379D" w:rsidRDefault="001E35D4" w:rsidP="001E35D4">
            <w:pPr>
              <w:rPr>
                <w:lang w:val="en-ZA"/>
              </w:rPr>
            </w:pPr>
          </w:p>
        </w:tc>
        <w:tc>
          <w:tcPr>
            <w:tcW w:w="425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E35D4" w:rsidRPr="008E4352" w:rsidRDefault="001E35D4" w:rsidP="001E35D4">
            <w:r w:rsidRPr="003C0458">
              <w:rPr>
                <w:position w:val="-10"/>
              </w:rPr>
              <w:object w:dxaOrig="760" w:dyaOrig="480" w14:anchorId="344519A8">
                <v:shape id="_x0000_i1070" type="#_x0000_t75" style="width:41.2pt;height:24.55pt" o:ole="">
                  <v:imagedata r:id="rId106" o:title=""/>
                </v:shape>
                <o:OLEObject Type="Embed" ProgID="Equation.3" ShapeID="_x0000_i1070" DrawAspect="Content" ObjectID="_1792237118" r:id="rId107"/>
              </w:object>
            </w:r>
          </w:p>
        </w:tc>
        <w:tc>
          <w:tcPr>
            <w:tcW w:w="425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E35D4" w:rsidRDefault="001E35D4" w:rsidP="006C1B59">
            <w:pPr>
              <w:rPr>
                <w:b/>
                <w:lang w:val="en-ZA"/>
              </w:rPr>
            </w:pPr>
            <w:r>
              <w:t xml:space="preserve">Opposite </w:t>
            </w:r>
            <w:r>
              <w:sym w:font="Symbol" w:char="F0D0"/>
            </w:r>
            <w:r>
              <w:t>s of cyclic quad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E35D4" w:rsidRPr="0033379D" w:rsidRDefault="001E35D4" w:rsidP="001E35D4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1E35D4" w:rsidRPr="0033379D" w:rsidRDefault="001E35D4" w:rsidP="001E35D4">
            <w:pPr>
              <w:rPr>
                <w:lang w:val="en-ZA"/>
              </w:rPr>
            </w:pPr>
            <w:r>
              <w:rPr>
                <w:lang w:val="en-ZA"/>
              </w:rPr>
              <w:t>(1)</w:t>
            </w:r>
          </w:p>
        </w:tc>
      </w:tr>
      <w:tr w:rsidR="001E35D4" w:rsidTr="0062463B"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E35D4" w:rsidRPr="0033379D" w:rsidRDefault="001E35D4" w:rsidP="001E35D4">
            <w:pPr>
              <w:rPr>
                <w:lang w:val="en-ZA"/>
              </w:rPr>
            </w:pPr>
          </w:p>
        </w:tc>
        <w:tc>
          <w:tcPr>
            <w:tcW w:w="425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E35D4" w:rsidRPr="008E4352" w:rsidRDefault="001E35D4" w:rsidP="001E35D4">
            <w:r w:rsidRPr="003C0458">
              <w:rPr>
                <w:position w:val="-10"/>
              </w:rPr>
              <w:object w:dxaOrig="700" w:dyaOrig="480" w14:anchorId="5044DAF1">
                <v:shape id="_x0000_i1071" type="#_x0000_t75" style="width:41.2pt;height:24.55pt" o:ole="">
                  <v:imagedata r:id="rId108" o:title=""/>
                </v:shape>
                <o:OLEObject Type="Embed" ProgID="Equation.3" ShapeID="_x0000_i1071" DrawAspect="Content" ObjectID="_1792237119" r:id="rId109"/>
              </w:object>
            </w:r>
          </w:p>
        </w:tc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E35D4" w:rsidRPr="003C0458" w:rsidRDefault="001E35D4" w:rsidP="006C1B59">
            <w:r>
              <w:t xml:space="preserve">Opposite </w:t>
            </w:r>
            <w:r>
              <w:sym w:font="Symbol" w:char="F0D0"/>
            </w:r>
            <w:r>
              <w:t>s of cyclic quad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E35D4" w:rsidRPr="0033379D" w:rsidRDefault="001E35D4" w:rsidP="001E35D4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1E35D4" w:rsidRDefault="001E35D4" w:rsidP="001E35D4">
            <w:pPr>
              <w:rPr>
                <w:lang w:val="en-ZA"/>
              </w:rPr>
            </w:pPr>
            <w:r>
              <w:rPr>
                <w:lang w:val="en-ZA"/>
              </w:rPr>
              <w:t>(1)</w:t>
            </w:r>
          </w:p>
        </w:tc>
      </w:tr>
      <w:tr w:rsidR="001E35D4" w:rsidTr="0062463B">
        <w:trPr>
          <w:trHeight w:val="424"/>
        </w:trPr>
        <w:tc>
          <w:tcPr>
            <w:tcW w:w="959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E35D4" w:rsidRPr="0033379D" w:rsidRDefault="001E35D4" w:rsidP="001E35D4">
            <w:pPr>
              <w:rPr>
                <w:lang w:val="en-ZA"/>
              </w:rPr>
            </w:pPr>
          </w:p>
        </w:tc>
        <w:tc>
          <w:tcPr>
            <w:tcW w:w="425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</w:tcPr>
          <w:p w:rsidR="006C1B59" w:rsidRPr="006C1B59" w:rsidRDefault="006C1B59" w:rsidP="001E35D4">
            <w:pPr>
              <w:rPr>
                <w:sz w:val="8"/>
                <w:szCs w:val="8"/>
              </w:rPr>
            </w:pPr>
          </w:p>
          <w:p w:rsidR="001E35D4" w:rsidRDefault="001E35D4" w:rsidP="001E35D4">
            <w:pPr>
              <w:rPr>
                <w:sz w:val="20"/>
                <w:szCs w:val="20"/>
              </w:rPr>
            </w:pPr>
            <w:r>
              <w:t xml:space="preserve">DN = </w:t>
            </w:r>
            <w:r w:rsidRPr="00965CCF">
              <w:rPr>
                <w:sz w:val="20"/>
                <w:szCs w:val="20"/>
              </w:rPr>
              <w:t>…</w:t>
            </w:r>
          </w:p>
          <w:p w:rsidR="001E35D4" w:rsidRPr="006C1B59" w:rsidRDefault="001E35D4" w:rsidP="001E35D4">
            <w:pPr>
              <w:rPr>
                <w:sz w:val="8"/>
                <w:szCs w:val="8"/>
              </w:rPr>
            </w:pPr>
          </w:p>
        </w:tc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E35D4" w:rsidRPr="003C0458" w:rsidRDefault="006C1B59" w:rsidP="006C1B59">
            <w:r>
              <w:t>…</w:t>
            </w:r>
          </w:p>
        </w:tc>
        <w:tc>
          <w:tcPr>
            <w:tcW w:w="251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E35D4" w:rsidRPr="0033379D" w:rsidRDefault="001E35D4" w:rsidP="001E35D4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1E35D4" w:rsidRDefault="001E35D4" w:rsidP="001E35D4">
            <w:pPr>
              <w:rPr>
                <w:lang w:val="en-ZA"/>
              </w:rPr>
            </w:pPr>
            <w:r>
              <w:rPr>
                <w:lang w:val="en-ZA"/>
              </w:rPr>
              <w:t>(2)</w:t>
            </w:r>
          </w:p>
        </w:tc>
      </w:tr>
    </w:tbl>
    <w:p w:rsidR="003C0458" w:rsidRPr="00F335EA" w:rsidRDefault="003C0458" w:rsidP="00CD1CF9">
      <w:pPr>
        <w:rPr>
          <w:sz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A13215" w:rsidP="0086702F">
            <w:pPr>
              <w:rPr>
                <w:lang w:val="en-ZA"/>
              </w:rPr>
            </w:pPr>
            <w:r>
              <w:rPr>
                <w:lang w:val="en-ZA"/>
              </w:rPr>
              <w:t>7.4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 xml:space="preserve">Prove that </w:t>
            </w:r>
            <w:r w:rsidR="006C1B59">
              <w:rPr>
                <w:lang w:val="en-ZA"/>
              </w:rPr>
              <w:t xml:space="preserve"> </w:t>
            </w:r>
            <w:r w:rsidR="004239D4" w:rsidRPr="00613FA9">
              <w:rPr>
                <w:position w:val="-10"/>
                <w:lang w:val="en-ZA"/>
              </w:rPr>
              <w:object w:dxaOrig="1900" w:dyaOrig="320">
                <v:shape id="_x0000_i1072" type="#_x0000_t75" style="width:96.15pt;height:15.8pt" o:ole="">
                  <v:imagedata r:id="rId110" o:title=""/>
                </v:shape>
                <o:OLEObject Type="Embed" ProgID="Equation.3" ShapeID="_x0000_i1072" DrawAspect="Content" ObjectID="_1792237120" r:id="rId111"/>
              </w:object>
            </w:r>
            <w:r>
              <w:rPr>
                <w:lang w:val="en-ZA"/>
              </w:rPr>
              <w:t>stating reasons</w:t>
            </w:r>
            <w:r w:rsidR="002F432D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(3)</w:t>
            </w:r>
          </w:p>
        </w:tc>
      </w:tr>
    </w:tbl>
    <w:p w:rsidR="00CD1CF9" w:rsidRPr="00F335EA" w:rsidRDefault="00CD1CF9" w:rsidP="00CD1CF9">
      <w:pPr>
        <w:rPr>
          <w:sz w:val="22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7.5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A13215" w:rsidP="00E77AD7">
            <w:pPr>
              <w:rPr>
                <w:lang w:val="en-ZA"/>
              </w:rPr>
            </w:pPr>
            <w:r>
              <w:rPr>
                <w:lang w:val="en-ZA"/>
              </w:rPr>
              <w:t>Show</w:t>
            </w:r>
            <w:r w:rsidR="00E77AD7">
              <w:rPr>
                <w:lang w:val="en-ZA"/>
              </w:rPr>
              <w:t>,</w:t>
            </w:r>
            <w:r>
              <w:rPr>
                <w:lang w:val="en-ZA"/>
              </w:rPr>
              <w:t xml:space="preserve"> </w:t>
            </w:r>
            <w:r w:rsidR="00E77AD7">
              <w:rPr>
                <w:lang w:val="en-ZA"/>
              </w:rPr>
              <w:t>with reasons, that</w:t>
            </w:r>
            <w:r>
              <w:rPr>
                <w:lang w:val="en-ZA"/>
              </w:rPr>
              <w:t xml:space="preserve"> </w:t>
            </w:r>
            <w:r w:rsidR="006C1B59">
              <w:rPr>
                <w:lang w:val="en-ZA"/>
              </w:rPr>
              <w:t xml:space="preserve"> </w:t>
            </w:r>
            <w:r>
              <w:rPr>
                <w:lang w:val="en-ZA"/>
              </w:rPr>
              <w:t>AO</w:t>
            </w:r>
            <w:r w:rsidR="00CD1CF9">
              <w:rPr>
                <w:lang w:val="en-ZA"/>
              </w:rPr>
              <w:t>C</w:t>
            </w:r>
            <w:r>
              <w:rPr>
                <w:lang w:val="en-ZA"/>
              </w:rPr>
              <w:t>B</w:t>
            </w:r>
            <w:r w:rsidR="006C1B59">
              <w:rPr>
                <w:lang w:val="en-ZA"/>
              </w:rPr>
              <w:t xml:space="preserve"> </w:t>
            </w:r>
            <w:r w:rsidR="00CD1CF9">
              <w:rPr>
                <w:lang w:val="en-ZA"/>
              </w:rPr>
              <w:t xml:space="preserve"> is </w:t>
            </w:r>
            <w:r w:rsidR="00E77AD7">
              <w:rPr>
                <w:lang w:val="en-ZA"/>
              </w:rPr>
              <w:t xml:space="preserve">not </w:t>
            </w:r>
            <w:r w:rsidR="00CD1CF9">
              <w:rPr>
                <w:lang w:val="en-ZA"/>
              </w:rPr>
              <w:t>a cyclic quadrilateral</w:t>
            </w:r>
            <w:r w:rsidR="00FA3285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(3)</w:t>
            </w:r>
          </w:p>
        </w:tc>
      </w:tr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5D3F46" w:rsidRDefault="00CD1CF9" w:rsidP="0086702F">
            <w:pPr>
              <w:rPr>
                <w:b/>
                <w:bCs/>
                <w:lang w:val="en-ZA"/>
              </w:rPr>
            </w:pPr>
            <w:r>
              <w:rPr>
                <w:b/>
                <w:bCs/>
                <w:lang w:val="en-ZA"/>
              </w:rPr>
              <w:t>[12]</w:t>
            </w:r>
          </w:p>
        </w:tc>
      </w:tr>
    </w:tbl>
    <w:p w:rsidR="006C1B59" w:rsidRDefault="006C1B59">
      <w:pPr>
        <w:spacing w:after="200" w:line="276" w:lineRule="auto"/>
        <w:rPr>
          <w:rFonts w:eastAsiaTheme="minorHAnsi"/>
          <w:sz w:val="16"/>
          <w:szCs w:val="16"/>
          <w:lang w:val="en-ZA" w:eastAsia="en-US"/>
        </w:rPr>
      </w:pPr>
      <w:r>
        <w:rPr>
          <w:sz w:val="16"/>
          <w:szCs w:val="16"/>
          <w:lang w:val="en-ZA"/>
        </w:rPr>
        <w:br w:type="page"/>
      </w:r>
    </w:p>
    <w:p w:rsidR="00C311C7" w:rsidRPr="006C1B59" w:rsidRDefault="00C311C7" w:rsidP="00C311C7">
      <w:pPr>
        <w:pStyle w:val="NoSpacing"/>
        <w:rPr>
          <w:rFonts w:cs="Times New Roman"/>
          <w:sz w:val="16"/>
          <w:szCs w:val="16"/>
          <w:lang w:val="en-ZA"/>
        </w:rPr>
      </w:pPr>
    </w:p>
    <w:p w:rsidR="00471775" w:rsidRDefault="00471775" w:rsidP="00C311C7">
      <w:pPr>
        <w:pStyle w:val="NoSpacing"/>
        <w:rPr>
          <w:rFonts w:cs="Times New Roman"/>
          <w:szCs w:val="24"/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72ED3" w:rsidTr="00772ED3">
        <w:tc>
          <w:tcPr>
            <w:tcW w:w="9464" w:type="dxa"/>
            <w:shd w:val="clear" w:color="auto" w:fill="auto"/>
          </w:tcPr>
          <w:p w:rsidR="00772ED3" w:rsidRDefault="00772ED3" w:rsidP="00772ED3">
            <w:pPr>
              <w:pStyle w:val="NoSpacing"/>
              <w:tabs>
                <w:tab w:val="right" w:pos="9213"/>
              </w:tabs>
              <w:jc w:val="both"/>
              <w:rPr>
                <w:rFonts w:cs="Times New Roman"/>
                <w:szCs w:val="24"/>
                <w:lang w:val="en-ZA"/>
              </w:rPr>
            </w:pPr>
            <w:r w:rsidRPr="0033379D">
              <w:rPr>
                <w:rFonts w:cs="Times New Roman"/>
                <w:b/>
                <w:bCs/>
                <w:szCs w:val="24"/>
                <w:lang w:val="en-ZA"/>
              </w:rPr>
              <w:t>QUESTION 8</w:t>
            </w:r>
          </w:p>
        </w:tc>
        <w:tc>
          <w:tcPr>
            <w:tcW w:w="254" w:type="dxa"/>
            <w:shd w:val="clear" w:color="auto" w:fill="auto"/>
          </w:tcPr>
          <w:p w:rsidR="00772ED3" w:rsidRDefault="00772ED3" w:rsidP="00C311C7">
            <w:pPr>
              <w:pStyle w:val="NoSpacing"/>
              <w:rPr>
                <w:rFonts w:cs="Times New Roman"/>
                <w:szCs w:val="24"/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772ED3" w:rsidRDefault="00772ED3" w:rsidP="00C311C7">
            <w:pPr>
              <w:pStyle w:val="NoSpacing"/>
              <w:rPr>
                <w:rFonts w:cs="Times New Roman"/>
                <w:szCs w:val="24"/>
                <w:lang w:val="en-ZA"/>
              </w:rPr>
            </w:pPr>
          </w:p>
        </w:tc>
      </w:tr>
    </w:tbl>
    <w:p w:rsidR="00C311C7" w:rsidRDefault="00C311C7" w:rsidP="00C311C7">
      <w:pPr>
        <w:rPr>
          <w:lang w:val="en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59"/>
        <w:gridCol w:w="8539"/>
        <w:gridCol w:w="254"/>
        <w:gridCol w:w="880"/>
      </w:tblGrid>
      <w:tr w:rsidR="00CD1CF9" w:rsidTr="006C1B59">
        <w:tc>
          <w:tcPr>
            <w:tcW w:w="959" w:type="dxa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8.1</w:t>
            </w:r>
          </w:p>
        </w:tc>
        <w:tc>
          <w:tcPr>
            <w:tcW w:w="8539" w:type="dxa"/>
            <w:shd w:val="clear" w:color="auto" w:fill="auto"/>
          </w:tcPr>
          <w:p w:rsidR="00CD1CF9" w:rsidRDefault="00CD1CF9" w:rsidP="0009642A">
            <w:pPr>
              <w:rPr>
                <w:lang w:val="en-ZA"/>
              </w:rPr>
            </w:pPr>
            <w:r w:rsidRPr="0033379D">
              <w:rPr>
                <w:lang w:val="en-ZA"/>
              </w:rPr>
              <w:t xml:space="preserve">In the diagram </w:t>
            </w:r>
            <w:r w:rsidR="00CD1219" w:rsidRPr="0033379D">
              <w:rPr>
                <w:lang w:val="en-ZA"/>
              </w:rPr>
              <w:t xml:space="preserve">below, </w:t>
            </w:r>
            <w:r w:rsidR="00CD1219">
              <w:rPr>
                <w:lang w:val="en-ZA"/>
              </w:rPr>
              <w:t>O</w:t>
            </w:r>
            <w:r w:rsidR="006C1B59">
              <w:rPr>
                <w:lang w:val="en-ZA"/>
              </w:rPr>
              <w:t xml:space="preserve"> </w:t>
            </w:r>
            <w:r w:rsidR="00CD1219">
              <w:rPr>
                <w:lang w:val="en-ZA"/>
              </w:rPr>
              <w:t xml:space="preserve"> </w:t>
            </w:r>
            <w:r w:rsidR="00CD1219" w:rsidRPr="0033379D">
              <w:rPr>
                <w:lang w:val="en-ZA"/>
              </w:rPr>
              <w:t>is</w:t>
            </w:r>
            <w:r w:rsidRPr="0033379D">
              <w:rPr>
                <w:lang w:val="en-ZA"/>
              </w:rPr>
              <w:t xml:space="preserve"> the centre of circle</w:t>
            </w:r>
            <w:r w:rsidR="006C1B59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PSTRN.</w:t>
            </w:r>
          </w:p>
          <w:p w:rsidR="00471775" w:rsidRDefault="00471775" w:rsidP="0009642A">
            <w:pPr>
              <w:rPr>
                <w:iCs/>
                <w:lang w:val="en-ZA"/>
              </w:rPr>
            </w:pPr>
            <w:r>
              <w:rPr>
                <w:lang w:val="en-ZA"/>
              </w:rPr>
              <w:t>Chord</w:t>
            </w:r>
            <w:r w:rsidR="00BE370C">
              <w:rPr>
                <w:lang w:val="en-ZA"/>
              </w:rPr>
              <w:t>s</w:t>
            </w:r>
            <w:r>
              <w:rPr>
                <w:lang w:val="en-ZA"/>
              </w:rPr>
              <w:t xml:space="preserve"> </w:t>
            </w:r>
            <w:r w:rsidR="006C1B59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TR </w:t>
            </w:r>
            <w:r w:rsidR="006C1B59">
              <w:rPr>
                <w:lang w:val="en-ZA"/>
              </w:rPr>
              <w:t xml:space="preserve"> </w:t>
            </w:r>
            <w:r w:rsidR="00BE370C">
              <w:rPr>
                <w:lang w:val="en-ZA"/>
              </w:rPr>
              <w:t xml:space="preserve">and </w:t>
            </w:r>
            <w:r>
              <w:rPr>
                <w:lang w:val="en-ZA"/>
              </w:rPr>
              <w:t xml:space="preserve"> SN </w:t>
            </w:r>
            <w:r w:rsidR="00BE370C">
              <w:rPr>
                <w:lang w:val="en-ZA"/>
              </w:rPr>
              <w:t xml:space="preserve">are </w:t>
            </w:r>
            <w:r>
              <w:rPr>
                <w:lang w:val="en-ZA"/>
              </w:rPr>
              <w:t xml:space="preserve">extended </w:t>
            </w:r>
            <w:r w:rsidR="00BE370C">
              <w:rPr>
                <w:lang w:val="en-ZA"/>
              </w:rPr>
              <w:t>to meet at</w:t>
            </w:r>
            <w:r w:rsidR="006C1B59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M </w:t>
            </w:r>
            <w:r w:rsidR="006C1B59">
              <w:rPr>
                <w:lang w:val="en-ZA"/>
              </w:rPr>
              <w:t xml:space="preserve"> </w:t>
            </w:r>
            <w:r>
              <w:rPr>
                <w:lang w:val="en-ZA"/>
              </w:rPr>
              <w:t>such that</w:t>
            </w:r>
            <w:r w:rsidR="006C1B59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NM = NR.</w:t>
            </w:r>
          </w:p>
          <w:p w:rsidR="00CD1CF9" w:rsidRPr="00A343DD" w:rsidRDefault="006C1B59" w:rsidP="0009642A">
            <w:pPr>
              <w:tabs>
                <w:tab w:val="right" w:pos="9213"/>
              </w:tabs>
              <w:jc w:val="both"/>
              <w:rPr>
                <w:lang w:val="en-ZA"/>
              </w:rPr>
            </w:pPr>
            <w:r w:rsidRPr="002F1572">
              <w:rPr>
                <w:position w:val="-6"/>
                <w:lang w:val="af-ZA"/>
              </w:rPr>
              <w:object w:dxaOrig="999" w:dyaOrig="440">
                <v:shape id="_x0000_i1073" type="#_x0000_t75" style="width:50.35pt;height:21.65pt" o:ole="">
                  <v:imagedata r:id="rId112" o:title=""/>
                </v:shape>
                <o:OLEObject Type="Embed" ProgID="Equation.DSMT4" ShapeID="_x0000_i1073" DrawAspect="Content" ObjectID="_1792237121" r:id="rId113"/>
              </w:object>
            </w:r>
            <w:r>
              <w:rPr>
                <w:lang w:val="af-ZA"/>
              </w:rPr>
              <w:t xml:space="preserve"> </w:t>
            </w:r>
            <w:r w:rsidR="00CD1CF9">
              <w:rPr>
                <w:lang w:val="en-ZA"/>
              </w:rPr>
              <w:t xml:space="preserve"> </w:t>
            </w:r>
            <w:r w:rsidR="00471775">
              <w:rPr>
                <w:lang w:val="en-ZA"/>
              </w:rPr>
              <w:t xml:space="preserve">and  </w:t>
            </w:r>
            <w:r w:rsidR="00471775" w:rsidRPr="00AE2E04">
              <w:rPr>
                <w:position w:val="-10"/>
                <w:lang w:val="en-ZA"/>
              </w:rPr>
              <w:object w:dxaOrig="940" w:dyaOrig="480">
                <v:shape id="_x0000_i1074" type="#_x0000_t75" style="width:47.05pt;height:24.15pt" o:ole="">
                  <v:imagedata r:id="rId114" o:title=""/>
                </v:shape>
                <o:OLEObject Type="Embed" ProgID="Equation.3" ShapeID="_x0000_i1074" DrawAspect="Content" ObjectID="_1792237122" r:id="rId115"/>
              </w:object>
            </w:r>
          </w:p>
          <w:p w:rsidR="00CD1CF9" w:rsidRDefault="00CD1CF9" w:rsidP="0086702F">
            <w:pPr>
              <w:tabs>
                <w:tab w:val="right" w:pos="9213"/>
              </w:tabs>
              <w:jc w:val="both"/>
              <w:rPr>
                <w:lang w:val="en-ZA"/>
              </w:rPr>
            </w:pPr>
          </w:p>
        </w:tc>
        <w:tc>
          <w:tcPr>
            <w:tcW w:w="254" w:type="dxa"/>
            <w:shd w:val="clear" w:color="auto" w:fill="auto"/>
          </w:tcPr>
          <w:p w:rsidR="00CD1CF9" w:rsidRDefault="00CD1CF9" w:rsidP="0086702F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CD1CF9" w:rsidRDefault="00CD1CF9" w:rsidP="0086702F">
            <w:pPr>
              <w:rPr>
                <w:lang w:val="en-ZA"/>
              </w:rPr>
            </w:pPr>
          </w:p>
        </w:tc>
      </w:tr>
    </w:tbl>
    <w:p w:rsidR="00CD1CF9" w:rsidRDefault="00CD1CF9" w:rsidP="00CD1CF9"/>
    <w:p w:rsidR="00CD1CF9" w:rsidRDefault="00CD1CF9" w:rsidP="00CD1CF9">
      <w:pPr>
        <w:jc w:val="center"/>
      </w:pPr>
      <w:r w:rsidRPr="00BD55C6">
        <w:rPr>
          <w:noProof/>
        </w:rPr>
        <w:t xml:space="preserve"> </w:t>
      </w:r>
      <w:r w:rsidR="00471775">
        <w:rPr>
          <w:noProof/>
          <w:lang w:val="en-ZA" w:eastAsia="en-ZA"/>
        </w:rPr>
        <w:drawing>
          <wp:inline distT="0" distB="0" distL="0" distR="0" wp14:anchorId="42E30428" wp14:editId="1A234FE5">
            <wp:extent cx="4019550" cy="47053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470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CF9" w:rsidRDefault="00CD1CF9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B82D82" w:rsidP="0086702F">
            <w:pPr>
              <w:rPr>
                <w:lang w:val="en-ZA"/>
              </w:rPr>
            </w:pPr>
            <w:r>
              <w:rPr>
                <w:lang w:val="en-ZA"/>
              </w:rPr>
              <w:t xml:space="preserve">Determine, stating reasons, </w:t>
            </w:r>
            <w:r w:rsidR="00F335EA">
              <w:rPr>
                <w:lang w:val="en-ZA"/>
              </w:rPr>
              <w:t>the size</w:t>
            </w:r>
            <w:r w:rsidRPr="00FF39C6">
              <w:rPr>
                <w:lang w:val="en-ZA"/>
              </w:rPr>
              <w:t xml:space="preserve"> of </w:t>
            </w:r>
            <w:r w:rsidR="00F335EA">
              <w:rPr>
                <w:lang w:val="en-ZA"/>
              </w:rPr>
              <w:t xml:space="preserve">EACH of </w:t>
            </w:r>
            <w:r w:rsidRPr="00FF39C6">
              <w:rPr>
                <w:lang w:val="en-ZA"/>
              </w:rPr>
              <w:t>the following</w:t>
            </w:r>
            <w:r w:rsidR="00F335EA">
              <w:rPr>
                <w:lang w:val="en-ZA"/>
              </w:rPr>
              <w:t xml:space="preserve"> angles</w:t>
            </w:r>
            <w:r w:rsidRPr="00FF39C6">
              <w:rPr>
                <w:lang w:val="en-ZA"/>
              </w:rPr>
              <w:t>: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</w:tr>
    </w:tbl>
    <w:p w:rsidR="00CD1CF9" w:rsidRDefault="00CD1CF9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CD1CF9" w:rsidTr="00882859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257DDB" w:rsidRPr="00FF39C6" w:rsidRDefault="00257DDB" w:rsidP="0086702F">
            <w:pPr>
              <w:rPr>
                <w:sz w:val="12"/>
                <w:lang w:val="en-ZA"/>
              </w:rPr>
            </w:pPr>
          </w:p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8.1.1</w:t>
            </w:r>
          </w:p>
        </w:tc>
        <w:tc>
          <w:tcPr>
            <w:tcW w:w="7335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 w:rsidRPr="00B84E23">
              <w:rPr>
                <w:position w:val="-6"/>
                <w:lang w:val="en-ZA"/>
              </w:rPr>
              <w:object w:dxaOrig="240" w:dyaOrig="440">
                <v:shape id="_x0000_i1075" type="#_x0000_t75" style="width:12.05pt;height:20.8pt" o:ole="">
                  <v:imagedata r:id="rId117" o:title=""/>
                </v:shape>
                <o:OLEObject Type="Embed" ProgID="Equation.DSMT4" ShapeID="_x0000_i1075" DrawAspect="Content" ObjectID="_1792237123" r:id="rId118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:rsidR="00CD1CF9" w:rsidRPr="0033379D" w:rsidRDefault="00CD1CF9" w:rsidP="00882859">
            <w:pPr>
              <w:rPr>
                <w:lang w:val="en-ZA"/>
              </w:rPr>
            </w:pPr>
            <w:r>
              <w:rPr>
                <w:lang w:val="en-ZA"/>
              </w:rPr>
              <w:t>(3)</w:t>
            </w:r>
          </w:p>
        </w:tc>
      </w:tr>
    </w:tbl>
    <w:p w:rsidR="00CD1CF9" w:rsidRDefault="00CD1CF9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CD1CF9" w:rsidTr="00882859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257DDB" w:rsidRPr="00257DDB" w:rsidRDefault="00257DDB" w:rsidP="0086702F">
            <w:pPr>
              <w:rPr>
                <w:sz w:val="10"/>
                <w:lang w:val="en-ZA"/>
              </w:rPr>
            </w:pPr>
          </w:p>
          <w:p w:rsidR="00CD1CF9" w:rsidRPr="0033379D" w:rsidRDefault="00CD1CF9" w:rsidP="0086702F">
            <w:pPr>
              <w:rPr>
                <w:lang w:val="en-ZA"/>
              </w:rPr>
            </w:pPr>
            <w:r w:rsidRPr="00BF2962">
              <w:rPr>
                <w:lang w:val="en-ZA"/>
              </w:rPr>
              <w:t>8.1.2</w:t>
            </w:r>
          </w:p>
        </w:tc>
        <w:tc>
          <w:tcPr>
            <w:tcW w:w="7335" w:type="dxa"/>
            <w:shd w:val="clear" w:color="auto" w:fill="auto"/>
            <w:vAlign w:val="center"/>
          </w:tcPr>
          <w:p w:rsidR="00CD1CF9" w:rsidRPr="0033379D" w:rsidRDefault="00471775" w:rsidP="002F7373">
            <w:pPr>
              <w:rPr>
                <w:lang w:val="en-ZA"/>
              </w:rPr>
            </w:pPr>
            <w:r w:rsidRPr="002F7373">
              <w:rPr>
                <w:position w:val="-6"/>
                <w:lang w:val="en-ZA"/>
              </w:rPr>
              <w:object w:dxaOrig="360" w:dyaOrig="440">
                <v:shape id="_x0000_i1076" type="#_x0000_t75" style="width:17.9pt;height:21.65pt" o:ole="">
                  <v:imagedata r:id="rId119" o:title=""/>
                </v:shape>
                <o:OLEObject Type="Embed" ProgID="Equation.3" ShapeID="_x0000_i1076" DrawAspect="Content" ObjectID="_1792237124" r:id="rId120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:rsidR="00CD1CF9" w:rsidRPr="0033379D" w:rsidRDefault="00CD1CF9" w:rsidP="00882859">
            <w:pPr>
              <w:rPr>
                <w:lang w:val="en-ZA"/>
              </w:rPr>
            </w:pPr>
            <w:r>
              <w:rPr>
                <w:lang w:val="en-ZA"/>
              </w:rPr>
              <w:t>(</w:t>
            </w:r>
            <w:r w:rsidR="000E426E">
              <w:rPr>
                <w:lang w:val="en-ZA"/>
              </w:rPr>
              <w:t>6</w:t>
            </w:r>
            <w:r>
              <w:rPr>
                <w:lang w:val="en-ZA"/>
              </w:rPr>
              <w:t>)</w:t>
            </w:r>
          </w:p>
        </w:tc>
      </w:tr>
    </w:tbl>
    <w:p w:rsidR="00CD1CF9" w:rsidRDefault="00CD1CF9" w:rsidP="00CD1CF9"/>
    <w:p w:rsidR="00CC58F8" w:rsidRDefault="00CC58F8" w:rsidP="00CD1CF9">
      <w:pPr>
        <w:spacing w:after="160" w:line="259" w:lineRule="auto"/>
      </w:pPr>
    </w:p>
    <w:p w:rsidR="00CC58F8" w:rsidRDefault="00CC58F8" w:rsidP="00CD1CF9">
      <w:pPr>
        <w:spacing w:after="160" w:line="259" w:lineRule="auto"/>
      </w:pPr>
    </w:p>
    <w:p w:rsidR="002221AF" w:rsidRDefault="002221AF">
      <w:pPr>
        <w:spacing w:after="200" w:line="276" w:lineRule="auto"/>
      </w:pPr>
      <w:r>
        <w:br w:type="page"/>
      </w:r>
    </w:p>
    <w:p w:rsidR="004256F2" w:rsidRDefault="004256F2" w:rsidP="004256F2"/>
    <w:p w:rsidR="00CC58F8" w:rsidRDefault="00CC58F8" w:rsidP="004256F2"/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59"/>
        <w:gridCol w:w="8539"/>
        <w:gridCol w:w="254"/>
        <w:gridCol w:w="880"/>
      </w:tblGrid>
      <w:tr w:rsidR="00CD1CF9" w:rsidTr="004256F2">
        <w:tc>
          <w:tcPr>
            <w:tcW w:w="959" w:type="dxa"/>
          </w:tcPr>
          <w:p w:rsidR="00CD1CF9" w:rsidRPr="0033379D" w:rsidRDefault="00CD1CF9" w:rsidP="004256F2">
            <w:pPr>
              <w:rPr>
                <w:lang w:val="en-ZA"/>
              </w:rPr>
            </w:pPr>
            <w:r>
              <w:rPr>
                <w:lang w:val="en-ZA"/>
              </w:rPr>
              <w:t>8.2</w:t>
            </w:r>
          </w:p>
        </w:tc>
        <w:tc>
          <w:tcPr>
            <w:tcW w:w="8539" w:type="dxa"/>
            <w:shd w:val="clear" w:color="auto" w:fill="auto"/>
          </w:tcPr>
          <w:p w:rsidR="00CD1CF9" w:rsidRDefault="00CD1CF9" w:rsidP="004256F2">
            <w:pPr>
              <w:rPr>
                <w:lang w:val="en-ZA"/>
              </w:rPr>
            </w:pPr>
            <w:r w:rsidRPr="0033379D">
              <w:rPr>
                <w:lang w:val="en-ZA"/>
              </w:rPr>
              <w:t xml:space="preserve">In the diagram </w:t>
            </w:r>
            <w:r w:rsidR="00CD1219" w:rsidRPr="0033379D">
              <w:rPr>
                <w:lang w:val="en-ZA"/>
              </w:rPr>
              <w:t xml:space="preserve">below, </w:t>
            </w:r>
            <w:r w:rsidR="004256F2">
              <w:rPr>
                <w:lang w:val="en-ZA"/>
              </w:rPr>
              <w:t xml:space="preserve"> </w:t>
            </w:r>
            <w:r w:rsidR="00CD1219">
              <w:rPr>
                <w:lang w:val="en-ZA"/>
              </w:rPr>
              <w:t>PT</w:t>
            </w:r>
            <w:r w:rsidR="004256F2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s a tangent to circle </w:t>
            </w:r>
            <w:r w:rsidR="004256F2">
              <w:rPr>
                <w:lang w:val="en-ZA"/>
              </w:rPr>
              <w:t xml:space="preserve"> </w:t>
            </w:r>
            <w:r>
              <w:rPr>
                <w:lang w:val="en-ZA"/>
              </w:rPr>
              <w:t>PQR</w:t>
            </w:r>
            <w:r w:rsidR="00C5035A">
              <w:rPr>
                <w:lang w:val="en-ZA"/>
              </w:rPr>
              <w:t xml:space="preserve"> </w:t>
            </w:r>
            <w:r w:rsidR="004256F2">
              <w:rPr>
                <w:lang w:val="en-ZA"/>
              </w:rPr>
              <w:t xml:space="preserve"> </w:t>
            </w:r>
            <w:r w:rsidR="00C5035A">
              <w:rPr>
                <w:lang w:val="en-ZA"/>
              </w:rPr>
              <w:t xml:space="preserve">at </w:t>
            </w:r>
            <w:r w:rsidR="004256F2">
              <w:rPr>
                <w:lang w:val="en-ZA"/>
              </w:rPr>
              <w:t xml:space="preserve"> </w:t>
            </w:r>
            <w:r w:rsidR="00C5035A">
              <w:rPr>
                <w:lang w:val="en-ZA"/>
              </w:rPr>
              <w:t>P.</w:t>
            </w:r>
          </w:p>
          <w:p w:rsidR="00CD1CF9" w:rsidRPr="0033379D" w:rsidRDefault="00CD1CF9" w:rsidP="004256F2">
            <w:pPr>
              <w:rPr>
                <w:lang w:val="en-ZA"/>
              </w:rPr>
            </w:pPr>
            <w:r w:rsidRPr="0033379D">
              <w:rPr>
                <w:lang w:val="en-ZA"/>
              </w:rPr>
              <w:t xml:space="preserve"> </w:t>
            </w:r>
          </w:p>
          <w:p w:rsidR="00CD1CF9" w:rsidRPr="0033379D" w:rsidRDefault="00C5035A" w:rsidP="004256F2">
            <w:pPr>
              <w:rPr>
                <w:lang w:val="en-ZA"/>
              </w:rPr>
            </w:pPr>
            <w:r>
              <w:rPr>
                <w:lang w:val="en-ZA"/>
              </w:rPr>
              <w:t>SR</w:t>
            </w:r>
            <w:r w:rsidR="004256F2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s drawn so that </w:t>
            </w:r>
            <w:r w:rsidR="004256F2">
              <w:rPr>
                <w:lang w:val="en-ZA"/>
              </w:rPr>
              <w:t xml:space="preserve"> </w:t>
            </w:r>
            <w:r w:rsidR="00CD1CF9">
              <w:rPr>
                <w:lang w:val="en-ZA"/>
              </w:rPr>
              <w:t>RS || PT</w:t>
            </w:r>
          </w:p>
          <w:p w:rsidR="00CD1CF9" w:rsidRDefault="00CD1CF9" w:rsidP="004256F2">
            <w:pPr>
              <w:rPr>
                <w:lang w:val="en-ZA"/>
              </w:rPr>
            </w:pPr>
          </w:p>
          <w:p w:rsidR="00CD1CF9" w:rsidRPr="00A343DD" w:rsidRDefault="004256F2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  <w:r w:rsidRPr="002F1572">
              <w:rPr>
                <w:position w:val="-6"/>
                <w:lang w:val="af-ZA"/>
              </w:rPr>
              <w:object w:dxaOrig="859" w:dyaOrig="440">
                <v:shape id="_x0000_i1077" type="#_x0000_t75" style="width:43.7pt;height:21.65pt" o:ole="">
                  <v:imagedata r:id="rId121" o:title=""/>
                </v:shape>
                <o:OLEObject Type="Embed" ProgID="Equation.DSMT4" ShapeID="_x0000_i1077" DrawAspect="Content" ObjectID="_1792237125" r:id="rId122"/>
              </w:object>
            </w:r>
            <w:r w:rsidR="00CD1CF9">
              <w:rPr>
                <w:lang w:val="en-ZA"/>
              </w:rPr>
              <w:t xml:space="preserve"> </w:t>
            </w:r>
          </w:p>
          <w:p w:rsidR="00CD1CF9" w:rsidRDefault="00CD1CF9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</w:p>
          <w:p w:rsidR="00CD1CF9" w:rsidRDefault="004256F2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  <w:r w:rsidRPr="002F1572">
              <w:rPr>
                <w:position w:val="-10"/>
                <w:lang w:val="af-ZA"/>
              </w:rPr>
              <w:object w:dxaOrig="1100" w:dyaOrig="480">
                <v:shape id="_x0000_i1078" type="#_x0000_t75" style="width:54.5pt;height:24.55pt" o:ole="">
                  <v:imagedata r:id="rId123" o:title=""/>
                </v:shape>
                <o:OLEObject Type="Embed" ProgID="Equation.3" ShapeID="_x0000_i1078" DrawAspect="Content" ObjectID="_1792237126" r:id="rId124"/>
              </w:object>
            </w:r>
          </w:p>
        </w:tc>
        <w:tc>
          <w:tcPr>
            <w:tcW w:w="254" w:type="dxa"/>
            <w:shd w:val="clear" w:color="auto" w:fill="auto"/>
          </w:tcPr>
          <w:p w:rsidR="00CD1CF9" w:rsidRDefault="00CD1CF9" w:rsidP="004256F2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CD1CF9" w:rsidRDefault="00CD1CF9" w:rsidP="004256F2">
            <w:pPr>
              <w:rPr>
                <w:lang w:val="en-ZA"/>
              </w:rPr>
            </w:pPr>
          </w:p>
        </w:tc>
      </w:tr>
    </w:tbl>
    <w:p w:rsidR="00CD1CF9" w:rsidRDefault="00CD1CF9" w:rsidP="004256F2"/>
    <w:p w:rsidR="00CD1CF9" w:rsidRDefault="00CD1CF9" w:rsidP="004256F2"/>
    <w:p w:rsidR="00CD1CF9" w:rsidRDefault="00786EDC" w:rsidP="00CD1CF9">
      <w:pPr>
        <w:jc w:val="center"/>
      </w:pPr>
      <w:r>
        <w:rPr>
          <w:noProof/>
          <w:lang w:val="en-ZA" w:eastAsia="en-ZA"/>
        </w:rPr>
        <w:drawing>
          <wp:inline distT="0" distB="0" distL="0" distR="0" wp14:anchorId="653B3A8E" wp14:editId="2C423C0B">
            <wp:extent cx="5505450" cy="5000625"/>
            <wp:effectExtent l="0" t="0" r="0" b="9525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500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CF9" w:rsidRDefault="00CD1CF9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AD65B7" w:rsidTr="00B7614C">
        <w:tc>
          <w:tcPr>
            <w:tcW w:w="959" w:type="dxa"/>
            <w:shd w:val="clear" w:color="auto" w:fill="auto"/>
            <w:vAlign w:val="center"/>
          </w:tcPr>
          <w:p w:rsidR="00AD65B7" w:rsidRPr="0033379D" w:rsidRDefault="00AD65B7" w:rsidP="00B7614C">
            <w:pPr>
              <w:rPr>
                <w:lang w:val="en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AD65B7" w:rsidRPr="00FF39C6" w:rsidRDefault="00AD65B7" w:rsidP="00B7614C">
            <w:pPr>
              <w:rPr>
                <w:sz w:val="12"/>
                <w:lang w:val="en-ZA"/>
              </w:rPr>
            </w:pPr>
          </w:p>
          <w:p w:rsidR="00AD65B7" w:rsidRPr="0033379D" w:rsidRDefault="00AD65B7" w:rsidP="00AD65B7">
            <w:pPr>
              <w:rPr>
                <w:lang w:val="en-ZA"/>
              </w:rPr>
            </w:pPr>
            <w:r>
              <w:rPr>
                <w:lang w:val="en-ZA"/>
              </w:rPr>
              <w:t>8.2.1</w:t>
            </w:r>
          </w:p>
        </w:tc>
        <w:tc>
          <w:tcPr>
            <w:tcW w:w="7335" w:type="dxa"/>
            <w:shd w:val="clear" w:color="auto" w:fill="auto"/>
            <w:vAlign w:val="center"/>
          </w:tcPr>
          <w:p w:rsidR="00AD65B7" w:rsidRPr="0033379D" w:rsidRDefault="00AD65B7" w:rsidP="00B7614C">
            <w:pPr>
              <w:rPr>
                <w:lang w:val="en-ZA"/>
              </w:rPr>
            </w:pPr>
            <w:r>
              <w:rPr>
                <w:lang w:val="en-ZA"/>
              </w:rPr>
              <w:t>Determine, stating reasons, the size of</w:t>
            </w:r>
            <w:r w:rsidR="004256F2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</w:t>
            </w:r>
            <w:r w:rsidR="004256F2" w:rsidRPr="002F1572">
              <w:rPr>
                <w:position w:val="-6"/>
                <w:lang w:val="af-ZA"/>
              </w:rPr>
              <w:object w:dxaOrig="340" w:dyaOrig="440">
                <v:shape id="_x0000_i1079" type="#_x0000_t75" style="width:16.65pt;height:21.65pt" o:ole="">
                  <v:imagedata r:id="rId126" o:title=""/>
                </v:shape>
                <o:OLEObject Type="Embed" ProgID="Equation.DSMT4" ShapeID="_x0000_i1079" DrawAspect="Content" ObjectID="_1792237127" r:id="rId127"/>
              </w:object>
            </w:r>
            <w:r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AD65B7" w:rsidRPr="0033379D" w:rsidRDefault="00AD65B7" w:rsidP="00B7614C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4256F2" w:rsidRPr="004256F2" w:rsidRDefault="004256F2" w:rsidP="00AD65B7">
            <w:pPr>
              <w:rPr>
                <w:sz w:val="8"/>
                <w:szCs w:val="8"/>
                <w:lang w:val="en-ZA"/>
              </w:rPr>
            </w:pPr>
          </w:p>
          <w:p w:rsidR="00AD65B7" w:rsidRPr="0033379D" w:rsidRDefault="00AD65B7" w:rsidP="00AD65B7">
            <w:pPr>
              <w:rPr>
                <w:lang w:val="en-ZA"/>
              </w:rPr>
            </w:pPr>
            <w:r>
              <w:rPr>
                <w:lang w:val="en-ZA"/>
              </w:rPr>
              <w:t>(2)</w:t>
            </w:r>
          </w:p>
        </w:tc>
      </w:tr>
    </w:tbl>
    <w:p w:rsidR="00AD65B7" w:rsidRPr="004256F2" w:rsidRDefault="00AD65B7" w:rsidP="00CD1CF9">
      <w:pPr>
        <w:rPr>
          <w:sz w:val="16"/>
          <w:szCs w:val="16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70"/>
        <w:gridCol w:w="7335"/>
        <w:gridCol w:w="251"/>
        <w:gridCol w:w="883"/>
      </w:tblGrid>
      <w:tr w:rsidR="00AD65B7" w:rsidTr="004256F2">
        <w:tc>
          <w:tcPr>
            <w:tcW w:w="959" w:type="dxa"/>
            <w:shd w:val="clear" w:color="auto" w:fill="auto"/>
            <w:vAlign w:val="center"/>
          </w:tcPr>
          <w:p w:rsidR="00AD65B7" w:rsidRPr="0033379D" w:rsidRDefault="00AD65B7" w:rsidP="00B7614C">
            <w:pPr>
              <w:rPr>
                <w:lang w:val="en-ZA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AD65B7" w:rsidRPr="00FF39C6" w:rsidRDefault="00AD65B7" w:rsidP="00B7614C">
            <w:pPr>
              <w:rPr>
                <w:sz w:val="12"/>
                <w:lang w:val="en-ZA"/>
              </w:rPr>
            </w:pPr>
          </w:p>
          <w:p w:rsidR="00AD65B7" w:rsidRPr="0033379D" w:rsidRDefault="00AD65B7" w:rsidP="00B7614C">
            <w:pPr>
              <w:rPr>
                <w:lang w:val="en-ZA"/>
              </w:rPr>
            </w:pPr>
            <w:r>
              <w:rPr>
                <w:lang w:val="en-ZA"/>
              </w:rPr>
              <w:t>8.2.2</w:t>
            </w:r>
          </w:p>
        </w:tc>
        <w:tc>
          <w:tcPr>
            <w:tcW w:w="7335" w:type="dxa"/>
            <w:shd w:val="clear" w:color="auto" w:fill="auto"/>
            <w:vAlign w:val="center"/>
          </w:tcPr>
          <w:p w:rsidR="00AD65B7" w:rsidRPr="0033379D" w:rsidRDefault="00AD65B7" w:rsidP="00B7614C">
            <w:pPr>
              <w:rPr>
                <w:lang w:val="en-ZA"/>
              </w:rPr>
            </w:pPr>
            <w:r>
              <w:rPr>
                <w:lang w:val="en-ZA"/>
              </w:rPr>
              <w:t xml:space="preserve">Show, stating reasons, that  </w:t>
            </w:r>
            <w:r w:rsidRPr="00613FA9">
              <w:rPr>
                <w:position w:val="-10"/>
                <w:lang w:val="en-ZA"/>
              </w:rPr>
              <w:object w:dxaOrig="1020" w:dyaOrig="480">
                <v:shape id="_x0000_i1080" type="#_x0000_t75" style="width:51.2pt;height:24.55pt" o:ole="">
                  <v:imagedata r:id="rId128" o:title=""/>
                </v:shape>
                <o:OLEObject Type="Embed" ProgID="Equation.3" ShapeID="_x0000_i1080" DrawAspect="Content" ObjectID="_1792237128" r:id="rId129"/>
              </w:objec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AD65B7" w:rsidRPr="0033379D" w:rsidRDefault="00AD65B7" w:rsidP="00B7614C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bottom"/>
          </w:tcPr>
          <w:p w:rsidR="004256F2" w:rsidRPr="004256F2" w:rsidRDefault="004256F2" w:rsidP="004256F2">
            <w:pPr>
              <w:rPr>
                <w:sz w:val="6"/>
                <w:szCs w:val="6"/>
                <w:lang w:val="en-ZA"/>
              </w:rPr>
            </w:pPr>
          </w:p>
          <w:p w:rsidR="00AD65B7" w:rsidRPr="0033379D" w:rsidRDefault="00AD65B7" w:rsidP="004256F2">
            <w:pPr>
              <w:rPr>
                <w:lang w:val="en-ZA"/>
              </w:rPr>
            </w:pPr>
            <w:r>
              <w:rPr>
                <w:lang w:val="en-ZA"/>
              </w:rPr>
              <w:t>(4)</w:t>
            </w:r>
          </w:p>
        </w:tc>
      </w:tr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505" w:type="dxa"/>
            <w:gridSpan w:val="2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5D3F46" w:rsidRDefault="004A418A" w:rsidP="000E426E">
            <w:pPr>
              <w:rPr>
                <w:b/>
                <w:bCs/>
                <w:lang w:val="en-ZA"/>
              </w:rPr>
            </w:pPr>
            <w:r>
              <w:rPr>
                <w:b/>
                <w:bCs/>
                <w:lang w:val="en-ZA"/>
              </w:rPr>
              <w:t>[1</w:t>
            </w:r>
            <w:r w:rsidR="000E426E">
              <w:rPr>
                <w:b/>
                <w:bCs/>
                <w:lang w:val="en-ZA"/>
              </w:rPr>
              <w:t>5</w:t>
            </w:r>
            <w:r w:rsidR="00CD1CF9">
              <w:rPr>
                <w:b/>
                <w:bCs/>
                <w:lang w:val="en-ZA"/>
              </w:rPr>
              <w:t>]</w:t>
            </w:r>
          </w:p>
        </w:tc>
      </w:tr>
    </w:tbl>
    <w:p w:rsidR="00CD1CF9" w:rsidRDefault="00CD1CF9" w:rsidP="00CD1CF9"/>
    <w:p w:rsidR="00CD1CF9" w:rsidRDefault="00CD1CF9">
      <w:pPr>
        <w:spacing w:after="200" w:line="276" w:lineRule="auto"/>
        <w:rPr>
          <w:lang w:val="en-ZA"/>
        </w:rPr>
      </w:pPr>
      <w:r>
        <w:rPr>
          <w:lang w:val="en-ZA"/>
        </w:rPr>
        <w:br w:type="page"/>
      </w:r>
    </w:p>
    <w:p w:rsidR="00CD1CF9" w:rsidRDefault="00CD1CF9" w:rsidP="00C311C7">
      <w:pPr>
        <w:rPr>
          <w:lang w:val="en-ZA"/>
        </w:rPr>
      </w:pPr>
    </w:p>
    <w:p w:rsidR="00CD1CF9" w:rsidRPr="0033379D" w:rsidRDefault="00CD1CF9" w:rsidP="00C311C7">
      <w:pPr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772ED3" w:rsidTr="00772ED3">
        <w:tc>
          <w:tcPr>
            <w:tcW w:w="9464" w:type="dxa"/>
            <w:shd w:val="clear" w:color="auto" w:fill="auto"/>
          </w:tcPr>
          <w:p w:rsidR="00772ED3" w:rsidRDefault="00772ED3" w:rsidP="00772ED3">
            <w:pPr>
              <w:pStyle w:val="NoSpacing"/>
              <w:tabs>
                <w:tab w:val="right" w:pos="9213"/>
              </w:tabs>
              <w:jc w:val="both"/>
              <w:rPr>
                <w:szCs w:val="24"/>
                <w:lang w:val="en-ZA"/>
              </w:rPr>
            </w:pPr>
            <w:r w:rsidRPr="0033379D">
              <w:rPr>
                <w:rFonts w:cs="Times New Roman"/>
                <w:b/>
                <w:bCs/>
                <w:szCs w:val="24"/>
                <w:lang w:val="en-ZA"/>
              </w:rPr>
              <w:t>QUESTION 9</w:t>
            </w:r>
          </w:p>
        </w:tc>
        <w:tc>
          <w:tcPr>
            <w:tcW w:w="254" w:type="dxa"/>
            <w:shd w:val="clear" w:color="auto" w:fill="auto"/>
          </w:tcPr>
          <w:p w:rsidR="00772ED3" w:rsidRDefault="00772ED3" w:rsidP="00DC00E0">
            <w:pPr>
              <w:pStyle w:val="NoSpacing"/>
              <w:rPr>
                <w:szCs w:val="24"/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772ED3" w:rsidRDefault="00772ED3" w:rsidP="00DC00E0">
            <w:pPr>
              <w:pStyle w:val="NoSpacing"/>
              <w:rPr>
                <w:szCs w:val="24"/>
                <w:lang w:val="en-ZA"/>
              </w:rPr>
            </w:pPr>
          </w:p>
        </w:tc>
      </w:tr>
    </w:tbl>
    <w:p w:rsidR="00033611" w:rsidRPr="0033379D" w:rsidRDefault="00033611" w:rsidP="006C3858">
      <w:pPr>
        <w:rPr>
          <w:lang w:val="en-ZA"/>
        </w:rPr>
      </w:pPr>
    </w:p>
    <w:tbl>
      <w:tblPr>
        <w:tblW w:w="10632" w:type="dxa"/>
        <w:tblLayout w:type="fixed"/>
        <w:tblLook w:val="0000" w:firstRow="0" w:lastRow="0" w:firstColumn="0" w:lastColumn="0" w:noHBand="0" w:noVBand="0"/>
      </w:tblPr>
      <w:tblGrid>
        <w:gridCol w:w="9498"/>
        <w:gridCol w:w="254"/>
        <w:gridCol w:w="880"/>
      </w:tblGrid>
      <w:tr w:rsidR="00A74CE4" w:rsidTr="00133B70">
        <w:tc>
          <w:tcPr>
            <w:tcW w:w="9498" w:type="dxa"/>
          </w:tcPr>
          <w:p w:rsidR="00A74CE4" w:rsidRDefault="00A74CE4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In </w:t>
            </w:r>
            <w:r w:rsidR="005C08F0">
              <w:rPr>
                <w:lang w:val="en-ZA"/>
              </w:rPr>
              <w:t xml:space="preserve"> </w:t>
            </w:r>
            <w:r>
              <w:rPr>
                <w:lang w:val="en-ZA"/>
              </w:rPr>
              <w:sym w:font="Symbol" w:char="F044"/>
            </w:r>
            <w:r>
              <w:rPr>
                <w:lang w:val="en-ZA"/>
              </w:rPr>
              <w:t>RST</w:t>
            </w:r>
            <w:r w:rsidR="005C08F0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below, P</w:t>
            </w:r>
            <w:r w:rsidR="005C08F0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s </w:t>
            </w:r>
            <w:r w:rsidR="00AD65B7">
              <w:rPr>
                <w:lang w:val="en-ZA"/>
              </w:rPr>
              <w:t>a</w:t>
            </w:r>
            <w:r>
              <w:rPr>
                <w:lang w:val="en-ZA"/>
              </w:rPr>
              <w:t xml:space="preserve"> point on</w:t>
            </w:r>
            <w:r w:rsidR="005C08F0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RS</w:t>
            </w:r>
            <w:r w:rsidR="00AD65B7">
              <w:rPr>
                <w:lang w:val="en-ZA"/>
              </w:rPr>
              <w:t xml:space="preserve">.  </w:t>
            </w:r>
            <w:r>
              <w:rPr>
                <w:lang w:val="en-ZA"/>
              </w:rPr>
              <w:t xml:space="preserve">V </w:t>
            </w:r>
            <w:r w:rsidR="005C08F0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and </w:t>
            </w:r>
            <w:r w:rsidR="005C08F0">
              <w:rPr>
                <w:lang w:val="en-ZA"/>
              </w:rPr>
              <w:t xml:space="preserve"> </w:t>
            </w:r>
            <w:r>
              <w:rPr>
                <w:lang w:val="en-ZA"/>
              </w:rPr>
              <w:t>W</w:t>
            </w:r>
            <w:r w:rsidR="005C08F0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are points on 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>RT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so that  PV || SW. </w:t>
            </w:r>
          </w:p>
          <w:p w:rsidR="00791AB4" w:rsidRDefault="00791AB4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</w:p>
          <w:p w:rsidR="00A74CE4" w:rsidRDefault="00A74CE4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PT 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>and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SW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intersect at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Q.</w:t>
            </w:r>
          </w:p>
          <w:p w:rsidR="00791AB4" w:rsidRDefault="00791AB4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</w:p>
          <w:p w:rsidR="00A74CE4" w:rsidRDefault="00A74CE4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W 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is the midpoint of 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>VT.</w:t>
            </w:r>
          </w:p>
          <w:p w:rsidR="00791AB4" w:rsidRDefault="00791AB4" w:rsidP="004256F2">
            <w:pPr>
              <w:tabs>
                <w:tab w:val="right" w:pos="9213"/>
              </w:tabs>
              <w:jc w:val="both"/>
              <w:rPr>
                <w:lang w:val="en-ZA"/>
              </w:rPr>
            </w:pPr>
          </w:p>
          <w:p w:rsidR="00A74CE4" w:rsidRPr="007C5C48" w:rsidRDefault="00A74CE4" w:rsidP="0029548F">
            <w:pPr>
              <w:tabs>
                <w:tab w:val="right" w:pos="9213"/>
              </w:tabs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PS = 9 cm, WT = 6 cm, RV = 2 cm 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>and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QW = 1,5 cm</w:t>
            </w:r>
          </w:p>
        </w:tc>
        <w:tc>
          <w:tcPr>
            <w:tcW w:w="254" w:type="dxa"/>
            <w:shd w:val="clear" w:color="auto" w:fill="auto"/>
          </w:tcPr>
          <w:p w:rsidR="00A74CE4" w:rsidRDefault="00A74CE4" w:rsidP="0086702F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A74CE4" w:rsidRDefault="00A74CE4" w:rsidP="0086702F">
            <w:pPr>
              <w:rPr>
                <w:lang w:val="en-ZA"/>
              </w:rPr>
            </w:pPr>
          </w:p>
        </w:tc>
      </w:tr>
    </w:tbl>
    <w:p w:rsidR="00CD1CF9" w:rsidRDefault="00CD1CF9" w:rsidP="00CD1CF9"/>
    <w:p w:rsidR="00CD1CF9" w:rsidRDefault="008235D0" w:rsidP="00CD1CF9">
      <w:pPr>
        <w:jc w:val="center"/>
      </w:pPr>
      <w:r>
        <w:rPr>
          <w:noProof/>
          <w:lang w:val="en-ZA" w:eastAsia="en-ZA"/>
        </w:rPr>
        <w:drawing>
          <wp:inline distT="0" distB="0" distL="0" distR="0" wp14:anchorId="39CCAFDF" wp14:editId="7C83C903">
            <wp:extent cx="4581525" cy="41052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410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CF9" w:rsidRDefault="00CD1CF9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86702F" w:rsidTr="0086702F">
        <w:tc>
          <w:tcPr>
            <w:tcW w:w="959" w:type="dxa"/>
            <w:shd w:val="clear" w:color="auto" w:fill="auto"/>
            <w:vAlign w:val="center"/>
          </w:tcPr>
          <w:p w:rsidR="0086702F" w:rsidRPr="0033379D" w:rsidRDefault="0086702F" w:rsidP="0086702F">
            <w:pPr>
              <w:rPr>
                <w:lang w:val="en-ZA"/>
              </w:rPr>
            </w:pPr>
            <w:r>
              <w:rPr>
                <w:lang w:val="en-ZA"/>
              </w:rPr>
              <w:t>9.1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86702F" w:rsidRPr="0033379D" w:rsidRDefault="0086702F" w:rsidP="0086702F">
            <w:pPr>
              <w:rPr>
                <w:lang w:val="en-ZA"/>
              </w:rPr>
            </w:pPr>
            <w:r>
              <w:rPr>
                <w:lang w:val="en-ZA"/>
              </w:rPr>
              <w:t xml:space="preserve">Write down the length of 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t>VW</w:t>
            </w:r>
            <w:r w:rsidR="00F93D6A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86702F" w:rsidRPr="0033379D" w:rsidRDefault="0086702F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86702F" w:rsidRPr="0033379D" w:rsidRDefault="0086702F" w:rsidP="0086702F">
            <w:pPr>
              <w:rPr>
                <w:lang w:val="en-ZA"/>
              </w:rPr>
            </w:pPr>
            <w:r>
              <w:rPr>
                <w:lang w:val="en-ZA"/>
              </w:rPr>
              <w:t>(1)</w:t>
            </w:r>
          </w:p>
        </w:tc>
      </w:tr>
    </w:tbl>
    <w:p w:rsidR="0086702F" w:rsidRDefault="0086702F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 w:rsidRPr="00915CCE">
              <w:rPr>
                <w:lang w:val="en-ZA"/>
              </w:rPr>
              <w:t>9.</w:t>
            </w:r>
            <w:r w:rsidR="0086702F" w:rsidRPr="00915CCE">
              <w:rPr>
                <w:lang w:val="en-ZA"/>
              </w:rPr>
              <w:t>2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86702F" w:rsidP="00915CCE">
            <w:pPr>
              <w:rPr>
                <w:lang w:val="en-ZA"/>
              </w:rPr>
            </w:pPr>
            <w:r>
              <w:rPr>
                <w:lang w:val="en-ZA"/>
              </w:rPr>
              <w:t>Hence, dete</w:t>
            </w:r>
            <w:r w:rsidR="00915CCE">
              <w:rPr>
                <w:lang w:val="en-ZA"/>
              </w:rPr>
              <w:t>rmine the length of  R</w:t>
            </w:r>
            <w:r>
              <w:rPr>
                <w:lang w:val="en-ZA"/>
              </w:rPr>
              <w:t>P</w:t>
            </w:r>
            <w:r w:rsidR="00CD1CF9">
              <w:rPr>
                <w:lang w:val="en-ZA"/>
              </w:rPr>
              <w:t>, stating reasons</w:t>
            </w:r>
            <w:r w:rsidR="00F93D6A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1D4003" w:rsidP="0086702F">
            <w:pPr>
              <w:rPr>
                <w:lang w:val="en-ZA"/>
              </w:rPr>
            </w:pPr>
            <w:r>
              <w:rPr>
                <w:lang w:val="en-ZA"/>
              </w:rPr>
              <w:t>(3</w:t>
            </w:r>
            <w:r w:rsidR="00CD1CF9">
              <w:rPr>
                <w:lang w:val="en-ZA"/>
              </w:rPr>
              <w:t>)</w:t>
            </w:r>
          </w:p>
        </w:tc>
      </w:tr>
    </w:tbl>
    <w:p w:rsidR="00CD1CF9" w:rsidRDefault="00CD1CF9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86702F" w:rsidP="0086702F">
            <w:pPr>
              <w:rPr>
                <w:lang w:val="en-ZA"/>
              </w:rPr>
            </w:pPr>
            <w:r>
              <w:rPr>
                <w:lang w:val="en-ZA"/>
              </w:rPr>
              <w:t>9.3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86702F" w:rsidP="0086702F">
            <w:pPr>
              <w:rPr>
                <w:lang w:val="en-ZA"/>
              </w:rPr>
            </w:pPr>
            <w:r>
              <w:rPr>
                <w:lang w:val="en-ZA"/>
              </w:rPr>
              <w:t>W</w:t>
            </w:r>
            <w:r w:rsidR="00CD1CF9">
              <w:rPr>
                <w:lang w:val="en-ZA"/>
              </w:rPr>
              <w:t xml:space="preserve">rite down the length of </w:t>
            </w:r>
            <w:r w:rsidR="0029548F">
              <w:rPr>
                <w:lang w:val="en-ZA"/>
              </w:rPr>
              <w:t xml:space="preserve"> </w:t>
            </w:r>
            <w:r w:rsidR="00CD1CF9">
              <w:rPr>
                <w:lang w:val="en-ZA"/>
              </w:rPr>
              <w:t xml:space="preserve">PV, stating </w:t>
            </w:r>
            <w:r>
              <w:rPr>
                <w:lang w:val="en-ZA"/>
              </w:rPr>
              <w:t xml:space="preserve">a </w:t>
            </w:r>
            <w:r w:rsidR="00CD1CF9">
              <w:rPr>
                <w:lang w:val="en-ZA"/>
              </w:rPr>
              <w:t>reason</w:t>
            </w:r>
            <w:r w:rsidR="00F93D6A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(2)</w:t>
            </w:r>
          </w:p>
        </w:tc>
      </w:tr>
    </w:tbl>
    <w:p w:rsidR="00CD1CF9" w:rsidRDefault="00CD1CF9" w:rsidP="00CD1CF9"/>
    <w:tbl>
      <w:tblPr>
        <w:tblStyle w:val="TableGrid"/>
        <w:tblW w:w="10598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</w:tcPr>
          <w:p w:rsidR="00CD1CF9" w:rsidRPr="0033379D" w:rsidRDefault="00227E30" w:rsidP="0086702F">
            <w:pPr>
              <w:rPr>
                <w:lang w:val="en-ZA"/>
              </w:rPr>
            </w:pPr>
            <w:r>
              <w:rPr>
                <w:lang w:val="en-ZA"/>
              </w:rPr>
              <w:t>9.4</w:t>
            </w:r>
          </w:p>
        </w:tc>
        <w:tc>
          <w:tcPr>
            <w:tcW w:w="8505" w:type="dxa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 xml:space="preserve">Prove that </w:t>
            </w:r>
            <w:r w:rsidR="0029548F">
              <w:rPr>
                <w:lang w:val="en-ZA"/>
              </w:rPr>
              <w:t xml:space="preserve"> </w:t>
            </w:r>
            <w:r>
              <w:rPr>
                <w:lang w:val="en-ZA"/>
              </w:rPr>
              <w:sym w:font="Symbol" w:char="F044"/>
            </w:r>
            <w:r>
              <w:rPr>
                <w:lang w:val="en-ZA"/>
              </w:rPr>
              <w:t xml:space="preserve"> RPV ||| </w:t>
            </w:r>
            <w:r>
              <w:rPr>
                <w:lang w:val="en-ZA"/>
              </w:rPr>
              <w:sym w:font="Symbol" w:char="F044"/>
            </w:r>
            <w:r>
              <w:rPr>
                <w:lang w:val="en-ZA"/>
              </w:rPr>
              <w:t xml:space="preserve"> RSW, stating reasons</w:t>
            </w:r>
            <w:r w:rsidR="00F93D6A">
              <w:rPr>
                <w:lang w:val="en-ZA"/>
              </w:rPr>
              <w:t>.</w:t>
            </w:r>
          </w:p>
        </w:tc>
        <w:tc>
          <w:tcPr>
            <w:tcW w:w="251" w:type="dxa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(3)</w:t>
            </w:r>
          </w:p>
        </w:tc>
      </w:tr>
    </w:tbl>
    <w:p w:rsidR="00CD1CF9" w:rsidRDefault="00CD1CF9" w:rsidP="00CD1CF9"/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227E30" w:rsidP="0086702F">
            <w:pPr>
              <w:rPr>
                <w:lang w:val="en-ZA"/>
              </w:rPr>
            </w:pPr>
            <w:r>
              <w:rPr>
                <w:lang w:val="en-ZA"/>
              </w:rPr>
              <w:t>9.5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 xml:space="preserve">Hence, determine the length of </w:t>
            </w:r>
            <w:r w:rsidR="003179BF">
              <w:rPr>
                <w:lang w:val="en-ZA"/>
              </w:rPr>
              <w:t xml:space="preserve"> </w:t>
            </w:r>
            <w:r>
              <w:rPr>
                <w:lang w:val="en-ZA"/>
              </w:rPr>
              <w:t>SW</w:t>
            </w:r>
            <w:r w:rsidR="00F93D6A">
              <w:rPr>
                <w:lang w:val="en-ZA"/>
              </w:rPr>
              <w:t>.</w:t>
            </w: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  <w:r>
              <w:rPr>
                <w:lang w:val="en-ZA"/>
              </w:rPr>
              <w:t>(2)</w:t>
            </w:r>
          </w:p>
        </w:tc>
      </w:tr>
      <w:tr w:rsidR="00CD1CF9" w:rsidTr="0086702F">
        <w:tc>
          <w:tcPr>
            <w:tcW w:w="959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251" w:type="dxa"/>
            <w:shd w:val="clear" w:color="auto" w:fill="auto"/>
            <w:vAlign w:val="center"/>
          </w:tcPr>
          <w:p w:rsidR="00CD1CF9" w:rsidRPr="0033379D" w:rsidRDefault="00CD1CF9" w:rsidP="0086702F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CD1CF9" w:rsidRPr="001504F6" w:rsidRDefault="00CD1CF9" w:rsidP="004964FE">
            <w:pPr>
              <w:rPr>
                <w:b/>
                <w:bCs/>
                <w:lang w:val="en-ZA"/>
              </w:rPr>
            </w:pPr>
            <w:r>
              <w:rPr>
                <w:b/>
                <w:bCs/>
                <w:lang w:val="en-ZA"/>
              </w:rPr>
              <w:t>[1</w:t>
            </w:r>
            <w:r w:rsidR="002F432D">
              <w:rPr>
                <w:b/>
                <w:bCs/>
                <w:lang w:val="en-ZA"/>
              </w:rPr>
              <w:t>1</w:t>
            </w:r>
            <w:r>
              <w:rPr>
                <w:b/>
                <w:bCs/>
                <w:lang w:val="en-ZA"/>
              </w:rPr>
              <w:t>]</w:t>
            </w:r>
          </w:p>
        </w:tc>
      </w:tr>
    </w:tbl>
    <w:p w:rsidR="00CD1CF9" w:rsidRDefault="00CD1CF9" w:rsidP="00CD1CF9"/>
    <w:p w:rsidR="00033611" w:rsidRPr="0033379D" w:rsidRDefault="00033611" w:rsidP="006C3858">
      <w:pPr>
        <w:rPr>
          <w:lang w:val="en-ZA"/>
        </w:rPr>
      </w:pPr>
    </w:p>
    <w:p w:rsidR="00033611" w:rsidRPr="0033379D" w:rsidRDefault="00033611">
      <w:pPr>
        <w:spacing w:after="200" w:line="276" w:lineRule="auto"/>
        <w:rPr>
          <w:lang w:val="en-ZA"/>
        </w:rPr>
      </w:pPr>
      <w:r w:rsidRPr="0033379D">
        <w:rPr>
          <w:lang w:val="en-ZA"/>
        </w:rPr>
        <w:br w:type="page"/>
      </w:r>
    </w:p>
    <w:p w:rsidR="00033611" w:rsidRDefault="00033611" w:rsidP="006C3858">
      <w:pPr>
        <w:rPr>
          <w:lang w:val="en-ZA"/>
        </w:rPr>
      </w:pPr>
    </w:p>
    <w:p w:rsidR="003179BF" w:rsidRDefault="003179BF" w:rsidP="006C3858">
      <w:pPr>
        <w:rPr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687C78" w:rsidTr="00687C78">
        <w:tc>
          <w:tcPr>
            <w:tcW w:w="9464" w:type="dxa"/>
            <w:shd w:val="clear" w:color="auto" w:fill="auto"/>
          </w:tcPr>
          <w:p w:rsidR="00687C78" w:rsidRDefault="00687C78" w:rsidP="00687C78">
            <w:pPr>
              <w:tabs>
                <w:tab w:val="right" w:pos="9213"/>
              </w:tabs>
              <w:jc w:val="both"/>
              <w:rPr>
                <w:lang w:val="en-ZA"/>
              </w:rPr>
            </w:pPr>
            <w:r w:rsidRPr="0033379D">
              <w:rPr>
                <w:b/>
                <w:lang w:val="en-ZA"/>
              </w:rPr>
              <w:t>QUESTION 10</w:t>
            </w:r>
          </w:p>
        </w:tc>
        <w:tc>
          <w:tcPr>
            <w:tcW w:w="254" w:type="dxa"/>
            <w:shd w:val="clear" w:color="auto" w:fill="auto"/>
          </w:tcPr>
          <w:p w:rsidR="00687C78" w:rsidRDefault="00687C78" w:rsidP="006C3858">
            <w:pPr>
              <w:rPr>
                <w:lang w:val="en-ZA"/>
              </w:rPr>
            </w:pPr>
          </w:p>
        </w:tc>
        <w:tc>
          <w:tcPr>
            <w:tcW w:w="880" w:type="dxa"/>
            <w:shd w:val="clear" w:color="auto" w:fill="auto"/>
          </w:tcPr>
          <w:p w:rsidR="00687C78" w:rsidRDefault="00687C78" w:rsidP="006C3858">
            <w:pPr>
              <w:rPr>
                <w:lang w:val="en-ZA"/>
              </w:rPr>
            </w:pPr>
          </w:p>
        </w:tc>
      </w:tr>
    </w:tbl>
    <w:p w:rsidR="00602F97" w:rsidRPr="00602F97" w:rsidRDefault="00602F97" w:rsidP="00602F97">
      <w:pPr>
        <w:rPr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0.1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602F97" w:rsidRDefault="00602F97" w:rsidP="008017BE">
            <w:pPr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>The picture</w:t>
            </w:r>
            <w:r w:rsidR="008235D0">
              <w:rPr>
                <w:lang w:val="en-ZA"/>
              </w:rPr>
              <w:t xml:space="preserve"> and diagram below show</w:t>
            </w:r>
            <w:r w:rsidRPr="00602F97">
              <w:rPr>
                <w:lang w:val="en-ZA"/>
              </w:rPr>
              <w:t xml:space="preserve"> a bicycle wheel. The diagram models the circular path </w:t>
            </w:r>
            <w:r w:rsidR="00042215">
              <w:rPr>
                <w:lang w:val="en-ZA"/>
              </w:rPr>
              <w:t>of</w:t>
            </w:r>
            <w:r w:rsidRPr="00602F97">
              <w:rPr>
                <w:lang w:val="en-ZA"/>
              </w:rPr>
              <w:t xml:space="preserve"> the </w:t>
            </w:r>
            <w:r w:rsidR="00042215">
              <w:rPr>
                <w:lang w:val="en-ZA"/>
              </w:rPr>
              <w:t xml:space="preserve">rotating </w:t>
            </w:r>
            <w:r w:rsidRPr="00602F97">
              <w:rPr>
                <w:lang w:val="en-ZA"/>
              </w:rPr>
              <w:t>wheel.</w:t>
            </w:r>
          </w:p>
          <w:p w:rsidR="0009642A" w:rsidRPr="0009642A" w:rsidRDefault="0009642A" w:rsidP="008017BE">
            <w:pPr>
              <w:jc w:val="both"/>
              <w:rPr>
                <w:sz w:val="12"/>
                <w:szCs w:val="12"/>
                <w:lang w:val="en-ZA"/>
              </w:rPr>
            </w:pPr>
          </w:p>
          <w:p w:rsidR="00602F97" w:rsidRPr="00602F97" w:rsidRDefault="00602F97" w:rsidP="00924070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 xml:space="preserve">The radius of the wheel is 40 cm.  </w:t>
            </w:r>
          </w:p>
          <w:p w:rsidR="00602F97" w:rsidRPr="00602F97" w:rsidRDefault="00602F97" w:rsidP="00924070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>AB</w:t>
            </w:r>
            <w:r w:rsidR="00042215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 xml:space="preserve"> re</w:t>
            </w:r>
            <w:r w:rsidR="00AD65B7">
              <w:rPr>
                <w:lang w:val="en-ZA"/>
              </w:rPr>
              <w:t xml:space="preserve">presents a chord of the circle </w:t>
            </w:r>
            <w:r w:rsidRPr="00602F97">
              <w:rPr>
                <w:lang w:val="en-ZA"/>
              </w:rPr>
              <w:t>with centre</w:t>
            </w:r>
            <w:r w:rsidR="00042215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 xml:space="preserve"> </w:t>
            </w:r>
            <w:r w:rsidR="00FA6C63">
              <w:rPr>
                <w:lang w:val="en-ZA"/>
              </w:rPr>
              <w:t>O</w:t>
            </w:r>
            <w:r w:rsidRPr="00602F97">
              <w:rPr>
                <w:lang w:val="en-ZA"/>
              </w:rPr>
              <w:t>.</w:t>
            </w:r>
          </w:p>
          <w:p w:rsidR="00602F97" w:rsidRPr="008017BE" w:rsidRDefault="00602F97" w:rsidP="00602F97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 w:rsidRPr="00602F97">
              <w:rPr>
                <w:i/>
                <w:iCs/>
                <w:lang w:val="en-ZA"/>
              </w:rPr>
              <w:t>h</w:t>
            </w:r>
            <w:r w:rsidRPr="00602F97">
              <w:rPr>
                <w:lang w:val="en-ZA"/>
              </w:rPr>
              <w:t xml:space="preserve">  is the minor height of the segment in relation to chord </w:t>
            </w:r>
            <w:r w:rsidR="00042215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>AB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</w:tr>
    </w:tbl>
    <w:p w:rsidR="00042215" w:rsidRPr="002F1572" w:rsidRDefault="00042215" w:rsidP="00042215">
      <w:pPr>
        <w:rPr>
          <w:lang w:val="af-ZA"/>
        </w:rPr>
      </w:pPr>
    </w:p>
    <w:tbl>
      <w:tblPr>
        <w:tblStyle w:val="TableGrid"/>
        <w:tblW w:w="9747" w:type="dxa"/>
        <w:tblLook w:val="04A0" w:firstRow="1" w:lastRow="0" w:firstColumn="1" w:lastColumn="0" w:noHBand="0" w:noVBand="1"/>
      </w:tblPr>
      <w:tblGrid>
        <w:gridCol w:w="4551"/>
        <w:gridCol w:w="5196"/>
      </w:tblGrid>
      <w:tr w:rsidR="00042215" w:rsidRPr="002F1572" w:rsidTr="00DF5084">
        <w:tc>
          <w:tcPr>
            <w:tcW w:w="4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42215" w:rsidRPr="002F1572" w:rsidRDefault="00042215" w:rsidP="00DF5084">
            <w:pPr>
              <w:rPr>
                <w:lang w:val="af-ZA"/>
              </w:rPr>
            </w:pPr>
          </w:p>
          <w:p w:rsidR="00042215" w:rsidRPr="002F1572" w:rsidRDefault="00042215" w:rsidP="00DF5084">
            <w:pPr>
              <w:rPr>
                <w:lang w:val="af-ZA"/>
              </w:rPr>
            </w:pPr>
          </w:p>
          <w:p w:rsidR="00042215" w:rsidRPr="002F1572" w:rsidRDefault="00042215" w:rsidP="00DF5084">
            <w:pPr>
              <w:jc w:val="center"/>
              <w:rPr>
                <w:lang w:val="af-ZA"/>
              </w:rPr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62B6496A" wp14:editId="062B4758">
                  <wp:extent cx="2751151" cy="2751151"/>
                  <wp:effectExtent l="0" t="0" r="0" b="0"/>
                  <wp:docPr id="25" name="Picture 3" descr="Vintage Bicycle Wheel Isolated On White Front wheel of a vintage bicycle, isolated on white. Clipping path included (inner edges) bike wheel stock pictures, royalty-free photos &amp; imag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Vintage Bicycle Wheel Isolated On White Front wheel of a vintage bicycle, isolated on white. Clipping path included (inner edges) bike wheel stock pictures, royalty-free photos &amp; imag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3497" cy="2763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2215" w:rsidRPr="002F1572" w:rsidRDefault="00042215" w:rsidP="00DF5084">
            <w:pPr>
              <w:rPr>
                <w:lang w:val="af-ZA"/>
              </w:rPr>
            </w:pPr>
          </w:p>
          <w:p w:rsidR="00042215" w:rsidRPr="002F1572" w:rsidRDefault="00042215" w:rsidP="00DF5084">
            <w:pPr>
              <w:rPr>
                <w:lang w:val="af-ZA"/>
              </w:rPr>
            </w:pPr>
          </w:p>
        </w:tc>
        <w:tc>
          <w:tcPr>
            <w:tcW w:w="51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42215" w:rsidRPr="002F1572" w:rsidRDefault="00042215" w:rsidP="00DF5084">
            <w:pPr>
              <w:rPr>
                <w:lang w:val="af-ZA"/>
              </w:rPr>
            </w:pPr>
          </w:p>
          <w:p w:rsidR="00042215" w:rsidRPr="002F1572" w:rsidRDefault="00042215" w:rsidP="00DF5084">
            <w:pPr>
              <w:rPr>
                <w:lang w:val="af-ZA"/>
              </w:rPr>
            </w:pPr>
          </w:p>
          <w:p w:rsidR="00042215" w:rsidRPr="002F1572" w:rsidRDefault="00646E67" w:rsidP="00DF5084">
            <w:pPr>
              <w:jc w:val="center"/>
              <w:rPr>
                <w:lang w:val="af-ZA"/>
              </w:rPr>
            </w:pPr>
            <w:r w:rsidRPr="00CA1DC6">
              <w:rPr>
                <w:noProof/>
                <w:lang w:val="en-ZA" w:eastAsia="en-ZA"/>
              </w:rPr>
              <w:drawing>
                <wp:inline distT="0" distB="0" distL="0" distR="0" wp14:anchorId="1849CFF1" wp14:editId="62BB1256">
                  <wp:extent cx="2670236" cy="26193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270" cy="2629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42215" w:rsidRPr="002F1572" w:rsidRDefault="00042215" w:rsidP="00DF5084">
            <w:pPr>
              <w:rPr>
                <w:lang w:val="af-ZA"/>
              </w:rPr>
            </w:pPr>
          </w:p>
        </w:tc>
      </w:tr>
    </w:tbl>
    <w:p w:rsidR="008235D0" w:rsidRPr="00602F97" w:rsidRDefault="008235D0" w:rsidP="008235D0">
      <w:pPr>
        <w:rPr>
          <w:lang w:val="en-ZA"/>
        </w:rPr>
      </w:pPr>
    </w:p>
    <w:tbl>
      <w:tblPr>
        <w:tblW w:w="9682" w:type="dxa"/>
        <w:tblInd w:w="959" w:type="dxa"/>
        <w:tblLook w:val="04A0" w:firstRow="1" w:lastRow="0" w:firstColumn="1" w:lastColumn="0" w:noHBand="0" w:noVBand="1"/>
      </w:tblPr>
      <w:tblGrid>
        <w:gridCol w:w="8544"/>
        <w:gridCol w:w="237"/>
        <w:gridCol w:w="901"/>
      </w:tblGrid>
      <w:tr w:rsidR="008235D0" w:rsidRPr="00602F97" w:rsidTr="008017BE">
        <w:trPr>
          <w:trHeight w:val="80"/>
        </w:trPr>
        <w:tc>
          <w:tcPr>
            <w:tcW w:w="8544" w:type="dxa"/>
            <w:shd w:val="clear" w:color="auto" w:fill="auto"/>
          </w:tcPr>
          <w:p w:rsidR="008235D0" w:rsidRPr="00602F97" w:rsidRDefault="008235D0" w:rsidP="008235D0">
            <w:pPr>
              <w:rPr>
                <w:lang w:val="en-ZA"/>
              </w:rPr>
            </w:pPr>
            <w:r>
              <w:rPr>
                <w:lang w:val="en-ZA"/>
              </w:rPr>
              <w:t>If t</w:t>
            </w:r>
            <w:r w:rsidRPr="00602F97">
              <w:rPr>
                <w:lang w:val="en-ZA"/>
              </w:rPr>
              <w:t>he wheel rotat</w:t>
            </w:r>
            <w:r>
              <w:rPr>
                <w:lang w:val="en-ZA"/>
              </w:rPr>
              <w:t>es at 48 revolutions per minute, answer the following questions:</w:t>
            </w:r>
          </w:p>
        </w:tc>
        <w:tc>
          <w:tcPr>
            <w:tcW w:w="237" w:type="dxa"/>
            <w:shd w:val="clear" w:color="auto" w:fill="auto"/>
          </w:tcPr>
          <w:p w:rsidR="008235D0" w:rsidRPr="00602F97" w:rsidRDefault="008235D0" w:rsidP="00F87B85">
            <w:pPr>
              <w:rPr>
                <w:lang w:val="en-ZA"/>
              </w:rPr>
            </w:pPr>
          </w:p>
        </w:tc>
        <w:tc>
          <w:tcPr>
            <w:tcW w:w="901" w:type="dxa"/>
            <w:shd w:val="clear" w:color="auto" w:fill="auto"/>
          </w:tcPr>
          <w:p w:rsidR="008235D0" w:rsidRPr="00602F97" w:rsidRDefault="008235D0" w:rsidP="00F87B85">
            <w:pPr>
              <w:rPr>
                <w:lang w:val="en-ZA"/>
              </w:rPr>
            </w:pPr>
          </w:p>
        </w:tc>
      </w:tr>
    </w:tbl>
    <w:p w:rsidR="008235D0" w:rsidRPr="00602F97" w:rsidRDefault="008235D0" w:rsidP="00D4078B">
      <w:pPr>
        <w:rPr>
          <w:lang w:val="en-ZA"/>
        </w:rPr>
      </w:pPr>
    </w:p>
    <w:tbl>
      <w:tblPr>
        <w:tblW w:w="10641" w:type="dxa"/>
        <w:tblLook w:val="04A0" w:firstRow="1" w:lastRow="0" w:firstColumn="1" w:lastColumn="0" w:noHBand="0" w:noVBand="1"/>
      </w:tblPr>
      <w:tblGrid>
        <w:gridCol w:w="963"/>
        <w:gridCol w:w="1138"/>
        <w:gridCol w:w="7402"/>
        <w:gridCol w:w="237"/>
        <w:gridCol w:w="901"/>
      </w:tblGrid>
      <w:tr w:rsidR="00602F97" w:rsidRPr="00602F97" w:rsidTr="00D4078B">
        <w:trPr>
          <w:trHeight w:val="80"/>
        </w:trPr>
        <w:tc>
          <w:tcPr>
            <w:tcW w:w="963" w:type="dxa"/>
            <w:shd w:val="clear" w:color="auto" w:fill="auto"/>
          </w:tcPr>
          <w:p w:rsidR="00602F97" w:rsidRPr="00602F97" w:rsidRDefault="00602F97" w:rsidP="00D4078B">
            <w:pPr>
              <w:rPr>
                <w:lang w:val="en-ZA"/>
              </w:rPr>
            </w:pPr>
          </w:p>
        </w:tc>
        <w:tc>
          <w:tcPr>
            <w:tcW w:w="1138" w:type="dxa"/>
            <w:shd w:val="clear" w:color="auto" w:fill="auto"/>
          </w:tcPr>
          <w:p w:rsidR="00602F97" w:rsidRPr="00602F97" w:rsidRDefault="00602F97" w:rsidP="00D4078B">
            <w:pPr>
              <w:rPr>
                <w:lang w:val="en-ZA"/>
              </w:rPr>
            </w:pPr>
            <w:r w:rsidRPr="00602F97">
              <w:rPr>
                <w:lang w:val="en-ZA"/>
              </w:rPr>
              <w:t>10.1.1</w:t>
            </w:r>
          </w:p>
        </w:tc>
        <w:tc>
          <w:tcPr>
            <w:tcW w:w="7402" w:type="dxa"/>
            <w:shd w:val="clear" w:color="auto" w:fill="auto"/>
          </w:tcPr>
          <w:p w:rsidR="00602F97" w:rsidRPr="00602F97" w:rsidRDefault="00602F97" w:rsidP="00D4078B">
            <w:pPr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>Convert the rotation frequency of 48 revolutions per minute to revolutions per second.</w:t>
            </w:r>
          </w:p>
        </w:tc>
        <w:tc>
          <w:tcPr>
            <w:tcW w:w="237" w:type="dxa"/>
            <w:shd w:val="clear" w:color="auto" w:fill="auto"/>
          </w:tcPr>
          <w:p w:rsidR="00602F97" w:rsidRPr="00602F97" w:rsidRDefault="00602F97" w:rsidP="00D4078B">
            <w:pPr>
              <w:rPr>
                <w:lang w:val="en-ZA"/>
              </w:rPr>
            </w:pPr>
          </w:p>
        </w:tc>
        <w:tc>
          <w:tcPr>
            <w:tcW w:w="901" w:type="dxa"/>
            <w:shd w:val="clear" w:color="auto" w:fill="auto"/>
          </w:tcPr>
          <w:p w:rsidR="00602F97" w:rsidRPr="00602F97" w:rsidRDefault="00602F97" w:rsidP="00D4078B">
            <w:pPr>
              <w:rPr>
                <w:lang w:val="en-ZA"/>
              </w:rPr>
            </w:pPr>
          </w:p>
          <w:p w:rsidR="00602F97" w:rsidRPr="00602F97" w:rsidRDefault="00602F97" w:rsidP="00D4078B">
            <w:pPr>
              <w:rPr>
                <w:lang w:val="en-ZA"/>
              </w:rPr>
            </w:pPr>
            <w:r w:rsidRPr="00602F97">
              <w:rPr>
                <w:lang w:val="en-ZA"/>
              </w:rPr>
              <w:t>(1)</w:t>
            </w:r>
          </w:p>
        </w:tc>
      </w:tr>
    </w:tbl>
    <w:p w:rsidR="00602F97" w:rsidRDefault="00602F97" w:rsidP="00D4078B">
      <w:pPr>
        <w:rPr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8"/>
        <w:gridCol w:w="1134"/>
        <w:gridCol w:w="7372"/>
        <w:gridCol w:w="236"/>
        <w:gridCol w:w="898"/>
      </w:tblGrid>
      <w:tr w:rsidR="00915CCE" w:rsidRPr="00E8450A" w:rsidTr="00F062F4">
        <w:tc>
          <w:tcPr>
            <w:tcW w:w="958" w:type="dxa"/>
            <w:shd w:val="clear" w:color="auto" w:fill="auto"/>
          </w:tcPr>
          <w:p w:rsidR="00915CCE" w:rsidRPr="00602F97" w:rsidRDefault="00915CCE" w:rsidP="00D4078B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915CCE" w:rsidRPr="00E8450A" w:rsidRDefault="00915CCE" w:rsidP="00D4078B">
            <w:pPr>
              <w:rPr>
                <w:lang w:val="en-ZA"/>
              </w:rPr>
            </w:pPr>
            <w:r w:rsidRPr="00E8450A">
              <w:rPr>
                <w:lang w:val="en-ZA"/>
              </w:rPr>
              <w:t>10.1.2</w:t>
            </w:r>
          </w:p>
        </w:tc>
        <w:tc>
          <w:tcPr>
            <w:tcW w:w="7372" w:type="dxa"/>
            <w:shd w:val="clear" w:color="auto" w:fill="auto"/>
          </w:tcPr>
          <w:p w:rsidR="00915CCE" w:rsidRPr="00E8450A" w:rsidRDefault="00915CCE" w:rsidP="00D4078B">
            <w:pPr>
              <w:rPr>
                <w:lang w:val="en-ZA"/>
              </w:rPr>
            </w:pPr>
            <w:r w:rsidRPr="00E8450A">
              <w:rPr>
                <w:lang w:val="en-ZA"/>
              </w:rPr>
              <w:t>Write down the length of the radius of the wheel in metres.</w:t>
            </w:r>
          </w:p>
        </w:tc>
        <w:tc>
          <w:tcPr>
            <w:tcW w:w="236" w:type="dxa"/>
            <w:shd w:val="clear" w:color="auto" w:fill="auto"/>
          </w:tcPr>
          <w:p w:rsidR="00915CCE" w:rsidRPr="00E8450A" w:rsidRDefault="00915CCE" w:rsidP="00D4078B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</w:tcPr>
          <w:p w:rsidR="00915CCE" w:rsidRPr="00E8450A" w:rsidRDefault="00915CCE" w:rsidP="00D4078B">
            <w:pPr>
              <w:rPr>
                <w:lang w:val="en-ZA"/>
              </w:rPr>
            </w:pPr>
            <w:r w:rsidRPr="00E8450A">
              <w:rPr>
                <w:lang w:val="en-ZA"/>
              </w:rPr>
              <w:t>(1)</w:t>
            </w:r>
          </w:p>
        </w:tc>
      </w:tr>
    </w:tbl>
    <w:p w:rsidR="00915CCE" w:rsidRPr="00E8450A" w:rsidRDefault="00915CCE" w:rsidP="00D4078B">
      <w:pPr>
        <w:rPr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8"/>
        <w:gridCol w:w="1134"/>
        <w:gridCol w:w="7372"/>
        <w:gridCol w:w="236"/>
        <w:gridCol w:w="898"/>
      </w:tblGrid>
      <w:tr w:rsidR="00602F97" w:rsidRPr="00602F97" w:rsidTr="00602F97">
        <w:tc>
          <w:tcPr>
            <w:tcW w:w="958" w:type="dxa"/>
            <w:shd w:val="clear" w:color="auto" w:fill="auto"/>
          </w:tcPr>
          <w:p w:rsidR="00602F97" w:rsidRPr="00E8450A" w:rsidRDefault="00602F97" w:rsidP="00D4078B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602F97" w:rsidRPr="00E8450A" w:rsidRDefault="00E8450A" w:rsidP="00D4078B">
            <w:pPr>
              <w:rPr>
                <w:lang w:val="en-ZA"/>
              </w:rPr>
            </w:pPr>
            <w:r w:rsidRPr="00E8450A">
              <w:rPr>
                <w:lang w:val="en-ZA"/>
              </w:rPr>
              <w:t>10.1.3</w:t>
            </w:r>
          </w:p>
        </w:tc>
        <w:tc>
          <w:tcPr>
            <w:tcW w:w="7372" w:type="dxa"/>
            <w:shd w:val="clear" w:color="auto" w:fill="auto"/>
          </w:tcPr>
          <w:p w:rsidR="00602F97" w:rsidRPr="00E8450A" w:rsidRDefault="00E8450A" w:rsidP="00D4078B">
            <w:pPr>
              <w:rPr>
                <w:lang w:val="en-ZA"/>
              </w:rPr>
            </w:pPr>
            <w:r w:rsidRPr="00E8450A">
              <w:rPr>
                <w:lang w:val="en-ZA"/>
              </w:rPr>
              <w:t xml:space="preserve">Hence, write down </w:t>
            </w:r>
            <w:r w:rsidR="00602F97" w:rsidRPr="00E8450A">
              <w:rPr>
                <w:lang w:val="en-ZA"/>
              </w:rPr>
              <w:t xml:space="preserve">the length of the </w:t>
            </w:r>
            <w:r w:rsidR="00915CCE" w:rsidRPr="00E8450A">
              <w:rPr>
                <w:lang w:val="en-ZA"/>
              </w:rPr>
              <w:t>diameter</w:t>
            </w:r>
            <w:r w:rsidRPr="00E8450A">
              <w:rPr>
                <w:lang w:val="en-ZA"/>
              </w:rPr>
              <w:t xml:space="preserve"> in metres</w:t>
            </w:r>
            <w:r w:rsidR="00915CCE" w:rsidRPr="00E8450A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602F97" w:rsidRPr="00E8450A" w:rsidRDefault="00602F97" w:rsidP="00D4078B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</w:tcPr>
          <w:p w:rsidR="00602F97" w:rsidRPr="00602F97" w:rsidRDefault="00915CCE" w:rsidP="00D4078B">
            <w:pPr>
              <w:rPr>
                <w:lang w:val="en-ZA"/>
              </w:rPr>
            </w:pPr>
            <w:r w:rsidRPr="00E8450A">
              <w:rPr>
                <w:lang w:val="en-ZA"/>
              </w:rPr>
              <w:t>(1)</w:t>
            </w:r>
          </w:p>
        </w:tc>
      </w:tr>
    </w:tbl>
    <w:p w:rsidR="00602F97" w:rsidRDefault="00602F97" w:rsidP="00D4078B">
      <w:pPr>
        <w:rPr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8"/>
        <w:gridCol w:w="1134"/>
        <w:gridCol w:w="7372"/>
        <w:gridCol w:w="236"/>
        <w:gridCol w:w="898"/>
      </w:tblGrid>
      <w:tr w:rsidR="00DB4366" w:rsidRPr="00602F97" w:rsidTr="00D4078B">
        <w:trPr>
          <w:trHeight w:val="80"/>
        </w:trPr>
        <w:tc>
          <w:tcPr>
            <w:tcW w:w="958" w:type="dxa"/>
            <w:shd w:val="clear" w:color="auto" w:fill="auto"/>
          </w:tcPr>
          <w:p w:rsidR="00DB4366" w:rsidRPr="00602F97" w:rsidRDefault="00DB4366" w:rsidP="00D4078B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DB4366" w:rsidRPr="00602F97" w:rsidRDefault="00E8450A" w:rsidP="00D4078B">
            <w:pPr>
              <w:rPr>
                <w:lang w:val="en-ZA"/>
              </w:rPr>
            </w:pPr>
            <w:r>
              <w:rPr>
                <w:lang w:val="en-ZA"/>
              </w:rPr>
              <w:t>10.1.4</w:t>
            </w:r>
          </w:p>
        </w:tc>
        <w:tc>
          <w:tcPr>
            <w:tcW w:w="7372" w:type="dxa"/>
            <w:shd w:val="clear" w:color="auto" w:fill="auto"/>
          </w:tcPr>
          <w:p w:rsidR="000D2D2C" w:rsidRPr="008017BE" w:rsidRDefault="00DB4366" w:rsidP="00D4078B">
            <w:pPr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>Hence, determine the circumferential velocity</w:t>
            </w:r>
            <w:r w:rsidR="008235D0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>of a point on</w:t>
            </w:r>
            <w:r w:rsidR="008235D0">
              <w:rPr>
                <w:lang w:val="en-ZA"/>
              </w:rPr>
              <w:t xml:space="preserve"> the circumference of the wheel,</w:t>
            </w:r>
            <w:r w:rsidR="008235D0" w:rsidRPr="00602F97">
              <w:rPr>
                <w:lang w:val="en-ZA"/>
              </w:rPr>
              <w:t xml:space="preserve"> in metres per second</w:t>
            </w:r>
            <w:r w:rsidR="008235D0">
              <w:rPr>
                <w:lang w:val="en-ZA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DB4366" w:rsidRPr="00602F97" w:rsidRDefault="00DB4366" w:rsidP="00D4078B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</w:tcPr>
          <w:p w:rsidR="00DB4366" w:rsidRDefault="00DB4366" w:rsidP="00D4078B">
            <w:pPr>
              <w:rPr>
                <w:lang w:val="en-ZA"/>
              </w:rPr>
            </w:pPr>
          </w:p>
          <w:p w:rsidR="00DB4366" w:rsidRPr="00602F97" w:rsidRDefault="00DB4366" w:rsidP="00D4078B">
            <w:pPr>
              <w:rPr>
                <w:lang w:val="en-ZA"/>
              </w:rPr>
            </w:pPr>
            <w:r>
              <w:rPr>
                <w:lang w:val="en-ZA"/>
              </w:rPr>
              <w:t>(3</w:t>
            </w:r>
            <w:r w:rsidRPr="00602F97">
              <w:rPr>
                <w:lang w:val="en-ZA"/>
              </w:rPr>
              <w:t>)</w:t>
            </w:r>
          </w:p>
        </w:tc>
      </w:tr>
    </w:tbl>
    <w:p w:rsidR="00602F97" w:rsidRPr="00602F97" w:rsidRDefault="00602F97" w:rsidP="00D4078B">
      <w:pPr>
        <w:rPr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D4078B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602F97" w:rsidRPr="00602F97" w:rsidRDefault="00E8450A" w:rsidP="00D4078B">
            <w:pPr>
              <w:rPr>
                <w:lang w:val="en-ZA"/>
              </w:rPr>
            </w:pPr>
            <w:r>
              <w:rPr>
                <w:lang w:val="en-ZA"/>
              </w:rPr>
              <w:t>10.1.5</w:t>
            </w:r>
          </w:p>
        </w:tc>
        <w:tc>
          <w:tcPr>
            <w:tcW w:w="7371" w:type="dxa"/>
            <w:shd w:val="clear" w:color="auto" w:fill="auto"/>
          </w:tcPr>
          <w:p w:rsidR="00602F97" w:rsidRPr="00602F97" w:rsidRDefault="00602F97" w:rsidP="00D4078B">
            <w:pPr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 xml:space="preserve">If it is further given that  </w:t>
            </w:r>
            <w:r w:rsidRPr="00602F97">
              <w:rPr>
                <w:i/>
                <w:iCs/>
                <w:lang w:val="en-ZA"/>
              </w:rPr>
              <w:t>h</w:t>
            </w:r>
            <w:r w:rsidRPr="00602F97">
              <w:rPr>
                <w:lang w:val="en-ZA"/>
              </w:rPr>
              <w:t xml:space="preserve"> = 8 cm</w:t>
            </w:r>
            <w:r w:rsidR="008235D0">
              <w:rPr>
                <w:lang w:val="en-ZA"/>
              </w:rPr>
              <w:t>,</w:t>
            </w:r>
            <w:r w:rsidRPr="00602F97">
              <w:rPr>
                <w:lang w:val="en-ZA"/>
              </w:rPr>
              <w:t xml:space="preserve"> determine the length of  AB</w:t>
            </w:r>
            <w:r w:rsidR="00FA6C63">
              <w:rPr>
                <w:lang w:val="en-ZA"/>
              </w:rPr>
              <w:t xml:space="preserve"> </w:t>
            </w:r>
            <w:r w:rsidR="00DF5084">
              <w:rPr>
                <w:lang w:val="en-ZA"/>
              </w:rPr>
              <w:t xml:space="preserve"> </w:t>
            </w:r>
            <w:r w:rsidR="00FA6C63">
              <w:rPr>
                <w:lang w:val="en-ZA"/>
              </w:rPr>
              <w:t>in cm</w:t>
            </w:r>
            <w:r w:rsidRPr="00602F97">
              <w:rPr>
                <w:lang w:val="en-ZA"/>
              </w:rPr>
              <w:t xml:space="preserve">. </w:t>
            </w:r>
          </w:p>
        </w:tc>
        <w:tc>
          <w:tcPr>
            <w:tcW w:w="236" w:type="dxa"/>
            <w:shd w:val="clear" w:color="auto" w:fill="auto"/>
          </w:tcPr>
          <w:p w:rsidR="00602F97" w:rsidRPr="00602F97" w:rsidRDefault="00602F97" w:rsidP="00D4078B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bottom"/>
          </w:tcPr>
          <w:p w:rsidR="00602F97" w:rsidRPr="00602F97" w:rsidRDefault="00602F97" w:rsidP="00D4078B">
            <w:pPr>
              <w:rPr>
                <w:lang w:val="en-ZA"/>
              </w:rPr>
            </w:pPr>
            <w:r w:rsidRPr="00602F97">
              <w:rPr>
                <w:lang w:val="en-ZA"/>
              </w:rPr>
              <w:t>(4)</w:t>
            </w:r>
          </w:p>
        </w:tc>
      </w:tr>
    </w:tbl>
    <w:p w:rsidR="00602F97" w:rsidRPr="0033379D" w:rsidRDefault="00602F97" w:rsidP="00D4078B">
      <w:pPr>
        <w:rPr>
          <w:lang w:val="en-ZA"/>
        </w:rPr>
      </w:pPr>
    </w:p>
    <w:p w:rsidR="009513CE" w:rsidRPr="0033379D" w:rsidRDefault="009513CE" w:rsidP="00D4078B">
      <w:pPr>
        <w:rPr>
          <w:lang w:val="en-ZA"/>
        </w:rPr>
      </w:pPr>
    </w:p>
    <w:p w:rsidR="00687C78" w:rsidRDefault="00687C78">
      <w:pPr>
        <w:spacing w:after="200" w:line="276" w:lineRule="auto"/>
        <w:rPr>
          <w:lang w:val="en-ZA"/>
        </w:rPr>
      </w:pPr>
      <w:r>
        <w:rPr>
          <w:lang w:val="en-ZA"/>
        </w:rPr>
        <w:br w:type="page"/>
      </w:r>
    </w:p>
    <w:p w:rsidR="00602F97" w:rsidRPr="00DF5084" w:rsidRDefault="00602F97" w:rsidP="00602F97">
      <w:pPr>
        <w:rPr>
          <w:sz w:val="22"/>
          <w:szCs w:val="22"/>
          <w:lang w:val="en-ZA"/>
        </w:rPr>
      </w:pPr>
    </w:p>
    <w:p w:rsidR="00DF5084" w:rsidRPr="00DF5084" w:rsidRDefault="00DF5084" w:rsidP="00602F97">
      <w:pPr>
        <w:rPr>
          <w:sz w:val="22"/>
          <w:szCs w:val="22"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0.2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602F97" w:rsidRDefault="00602F97" w:rsidP="00DF5084">
            <w:pPr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 xml:space="preserve">The picture below shows 3 </w:t>
            </w:r>
            <w:r w:rsidR="005242EE">
              <w:rPr>
                <w:lang w:val="en-ZA"/>
              </w:rPr>
              <w:t>meshed</w:t>
            </w:r>
            <w:r w:rsidRPr="00602F97">
              <w:rPr>
                <w:lang w:val="en-ZA"/>
              </w:rPr>
              <w:t xml:space="preserve"> gears. The diagram below the picture models this scenario.  </w:t>
            </w:r>
          </w:p>
          <w:p w:rsidR="00DF5084" w:rsidRPr="00602F97" w:rsidRDefault="00DF5084" w:rsidP="00DF5084">
            <w:pPr>
              <w:jc w:val="both"/>
              <w:rPr>
                <w:lang w:val="en-ZA"/>
              </w:rPr>
            </w:pPr>
          </w:p>
          <w:p w:rsidR="00602F97" w:rsidRPr="00602F97" w:rsidRDefault="00602F97" w:rsidP="00DF5084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>The driver gear (centre A) has a radius of 10 cm, whil</w:t>
            </w:r>
            <w:r w:rsidR="00DF5084">
              <w:rPr>
                <w:lang w:val="en-ZA"/>
              </w:rPr>
              <w:t>e</w:t>
            </w:r>
            <w:r w:rsidRPr="00602F97">
              <w:rPr>
                <w:lang w:val="en-ZA"/>
              </w:rPr>
              <w:t xml:space="preserve"> the smaller gears </w:t>
            </w:r>
            <w:r w:rsidR="00F335EA">
              <w:rPr>
                <w:lang w:val="en-ZA"/>
              </w:rPr>
              <w:br/>
            </w:r>
            <w:r w:rsidR="00DF5084">
              <w:rPr>
                <w:lang w:val="en-ZA"/>
              </w:rPr>
              <w:t>(</w:t>
            </w:r>
            <w:r w:rsidR="00F335EA">
              <w:rPr>
                <w:lang w:val="en-ZA"/>
              </w:rPr>
              <w:t xml:space="preserve">centre </w:t>
            </w:r>
            <w:r w:rsidRPr="00602F97">
              <w:rPr>
                <w:lang w:val="en-ZA"/>
              </w:rPr>
              <w:t xml:space="preserve">B and </w:t>
            </w:r>
            <w:r w:rsidR="00F335EA">
              <w:rPr>
                <w:lang w:val="en-ZA"/>
              </w:rPr>
              <w:t xml:space="preserve">centre </w:t>
            </w:r>
            <w:r w:rsidRPr="00602F97">
              <w:rPr>
                <w:lang w:val="en-ZA"/>
              </w:rPr>
              <w:t>C</w:t>
            </w:r>
            <w:r w:rsidR="00DF5084">
              <w:rPr>
                <w:lang w:val="en-ZA"/>
              </w:rPr>
              <w:t>)</w:t>
            </w:r>
            <w:r w:rsidRPr="00602F97">
              <w:rPr>
                <w:lang w:val="en-ZA"/>
              </w:rPr>
              <w:t xml:space="preserve"> have radii of 8 cm and 6 cm respectively.</w:t>
            </w:r>
          </w:p>
          <w:p w:rsidR="00154547" w:rsidRDefault="00602F97" w:rsidP="00924070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 w:rsidRPr="005242EE">
              <w:rPr>
                <w:lang w:val="en-ZA"/>
              </w:rPr>
              <w:t xml:space="preserve">The gears touch at points </w:t>
            </w:r>
            <w:r w:rsidR="00DF5084">
              <w:rPr>
                <w:lang w:val="en-ZA"/>
              </w:rPr>
              <w:t xml:space="preserve"> </w:t>
            </w:r>
            <w:r w:rsidRPr="005242EE">
              <w:rPr>
                <w:lang w:val="en-ZA"/>
              </w:rPr>
              <w:t xml:space="preserve">D, </w:t>
            </w:r>
            <w:r w:rsidR="00DF5084">
              <w:rPr>
                <w:lang w:val="en-ZA"/>
              </w:rPr>
              <w:t xml:space="preserve"> </w:t>
            </w:r>
            <w:r w:rsidRPr="005242EE">
              <w:rPr>
                <w:lang w:val="en-ZA"/>
              </w:rPr>
              <w:t xml:space="preserve">E and </w:t>
            </w:r>
            <w:r w:rsidR="00DF5084">
              <w:rPr>
                <w:lang w:val="en-ZA"/>
              </w:rPr>
              <w:t xml:space="preserve"> </w:t>
            </w:r>
            <w:r w:rsidRPr="005242EE">
              <w:rPr>
                <w:lang w:val="en-ZA"/>
              </w:rPr>
              <w:t>F</w:t>
            </w:r>
            <w:r w:rsidR="00154547">
              <w:rPr>
                <w:lang w:val="en-ZA"/>
              </w:rPr>
              <w:t>.</w:t>
            </w:r>
          </w:p>
          <w:p w:rsidR="005242EE" w:rsidRDefault="00154547" w:rsidP="00924070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Points </w:t>
            </w:r>
            <w:r w:rsidR="00DF5084">
              <w:rPr>
                <w:lang w:val="en-ZA"/>
              </w:rPr>
              <w:t xml:space="preserve"> </w:t>
            </w:r>
            <w:r>
              <w:rPr>
                <w:lang w:val="en-ZA"/>
              </w:rPr>
              <w:t>D,</w:t>
            </w:r>
            <w:r w:rsidR="00AD65B7">
              <w:rPr>
                <w:lang w:val="en-ZA"/>
              </w:rPr>
              <w:t xml:space="preserve"> </w:t>
            </w:r>
            <w:r w:rsidR="00DF5084">
              <w:rPr>
                <w:lang w:val="en-ZA"/>
              </w:rPr>
              <w:t xml:space="preserve"> </w:t>
            </w:r>
            <w:r>
              <w:rPr>
                <w:lang w:val="en-ZA"/>
              </w:rPr>
              <w:t>E</w:t>
            </w:r>
            <w:r w:rsidR="00DF5084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and </w:t>
            </w:r>
            <w:r w:rsidR="00DF5084">
              <w:rPr>
                <w:lang w:val="en-ZA"/>
              </w:rPr>
              <w:t xml:space="preserve"> </w:t>
            </w:r>
            <w:r>
              <w:rPr>
                <w:lang w:val="en-ZA"/>
              </w:rPr>
              <w:t>F</w:t>
            </w:r>
            <w:r w:rsidR="00DF5084">
              <w:rPr>
                <w:lang w:val="en-ZA"/>
              </w:rPr>
              <w:t xml:space="preserve"> </w:t>
            </w:r>
            <w:r>
              <w:rPr>
                <w:lang w:val="en-ZA"/>
              </w:rPr>
              <w:t xml:space="preserve"> lie on the sides of</w:t>
            </w:r>
            <w:r w:rsidR="00602F97" w:rsidRPr="005242EE">
              <w:rPr>
                <w:lang w:val="en-ZA"/>
              </w:rPr>
              <w:t xml:space="preserve"> </w:t>
            </w:r>
            <w:r w:rsidR="00DF5084">
              <w:rPr>
                <w:lang w:val="en-ZA"/>
              </w:rPr>
              <w:t xml:space="preserve"> </w:t>
            </w:r>
            <w:r w:rsidR="00AD65B7" w:rsidRPr="005242EE">
              <w:rPr>
                <w:position w:val="-10"/>
                <w:lang w:val="en-ZA"/>
              </w:rPr>
              <w:object w:dxaOrig="800" w:dyaOrig="320">
                <v:shape id="_x0000_i1081" type="#_x0000_t75" style="width:39.95pt;height:16.65pt" o:ole="">
                  <v:imagedata r:id="rId133" o:title=""/>
                </v:shape>
                <o:OLEObject Type="Embed" ProgID="Equation.3" ShapeID="_x0000_i1081" DrawAspect="Content" ObjectID="_1792237129" r:id="rId134"/>
              </w:object>
            </w:r>
          </w:p>
          <w:p w:rsidR="00602F97" w:rsidRPr="005242EE" w:rsidRDefault="00602F97" w:rsidP="00924070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 w:rsidRPr="005242EE">
              <w:rPr>
                <w:lang w:val="en-ZA"/>
              </w:rPr>
              <w:t xml:space="preserve">The shaded sector </w:t>
            </w:r>
            <w:r w:rsidR="0047311C">
              <w:rPr>
                <w:lang w:val="en-ZA"/>
              </w:rPr>
              <w:t xml:space="preserve"> </w:t>
            </w:r>
            <w:r w:rsidRPr="005242EE">
              <w:rPr>
                <w:lang w:val="en-ZA"/>
              </w:rPr>
              <w:t>GBH</w:t>
            </w:r>
            <w:r w:rsidR="0047311C">
              <w:rPr>
                <w:lang w:val="en-ZA"/>
              </w:rPr>
              <w:t xml:space="preserve"> </w:t>
            </w:r>
            <w:r w:rsidRPr="005242EE">
              <w:rPr>
                <w:lang w:val="en-ZA"/>
              </w:rPr>
              <w:t xml:space="preserve"> </w:t>
            </w:r>
            <w:r w:rsidR="00F335EA">
              <w:rPr>
                <w:lang w:val="en-ZA"/>
              </w:rPr>
              <w:t>has</w:t>
            </w:r>
            <w:r w:rsidRPr="005242EE">
              <w:rPr>
                <w:lang w:val="en-ZA"/>
              </w:rPr>
              <w:t xml:space="preserve"> a central angle of </w:t>
            </w:r>
            <w:r w:rsidR="0047311C">
              <w:rPr>
                <w:lang w:val="en-ZA"/>
              </w:rPr>
              <w:t xml:space="preserve"> </w:t>
            </w:r>
            <w:r w:rsidRPr="00602F97">
              <w:rPr>
                <w:position w:val="-6"/>
                <w:lang w:val="en-ZA"/>
              </w:rPr>
              <w:object w:dxaOrig="400" w:dyaOrig="279">
                <v:shape id="_x0000_i1082" type="#_x0000_t75" style="width:20.8pt;height:14.15pt" o:ole="">
                  <v:imagedata r:id="rId135" o:title=""/>
                </v:shape>
                <o:OLEObject Type="Embed" ProgID="Equation.3" ShapeID="_x0000_i1082" DrawAspect="Content" ObjectID="_1792237130" r:id="rId136"/>
              </w:object>
            </w:r>
          </w:p>
          <w:p w:rsidR="00602F97" w:rsidRPr="00602F97" w:rsidRDefault="00602F97" w:rsidP="00924070">
            <w:pPr>
              <w:pStyle w:val="NoSpacing"/>
              <w:numPr>
                <w:ilvl w:val="0"/>
                <w:numId w:val="9"/>
              </w:numPr>
              <w:ind w:left="459" w:hanging="459"/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 xml:space="preserve">Arc </w:t>
            </w:r>
            <w:r w:rsidR="0047311C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>DF</w:t>
            </w:r>
            <w:r w:rsidR="0047311C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 xml:space="preserve"> subtends a central angle of </w:t>
            </w:r>
            <w:r>
              <w:rPr>
                <w:lang w:val="en-ZA"/>
              </w:rPr>
              <w:t xml:space="preserve"> </w:t>
            </w:r>
            <w:r w:rsidRPr="00602F97">
              <w:rPr>
                <w:position w:val="-6"/>
                <w:lang w:val="en-ZA"/>
              </w:rPr>
              <w:object w:dxaOrig="200" w:dyaOrig="279">
                <v:shape id="_x0000_i1083" type="#_x0000_t75" style="width:9.55pt;height:14.15pt" o:ole="">
                  <v:imagedata r:id="rId137" o:title=""/>
                </v:shape>
                <o:OLEObject Type="Embed" ProgID="Equation.3" ShapeID="_x0000_i1083" DrawAspect="Content" ObjectID="_1792237131" r:id="rId138"/>
              </w:object>
            </w:r>
          </w:p>
        </w:tc>
        <w:tc>
          <w:tcPr>
            <w:tcW w:w="251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</w:tr>
    </w:tbl>
    <w:p w:rsidR="00602F97" w:rsidRPr="00DF5084" w:rsidRDefault="00602F97" w:rsidP="00602F97">
      <w:pPr>
        <w:rPr>
          <w:sz w:val="22"/>
          <w:szCs w:val="22"/>
          <w:lang w:val="en-ZA"/>
        </w:rPr>
      </w:pP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8505"/>
      </w:tblGrid>
      <w:tr w:rsidR="00602F97" w:rsidRPr="00602F97" w:rsidTr="0009642A">
        <w:tc>
          <w:tcPr>
            <w:tcW w:w="85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02F97" w:rsidRPr="00DF5084" w:rsidRDefault="00602F97" w:rsidP="00DF5084">
            <w:pPr>
              <w:jc w:val="center"/>
              <w:rPr>
                <w:lang w:val="en-ZA"/>
              </w:rPr>
            </w:pPr>
            <w:r w:rsidRPr="00602F97">
              <w:rPr>
                <w:noProof/>
                <w:lang w:val="en-ZA" w:eastAsia="en-ZA"/>
              </w:rPr>
              <w:drawing>
                <wp:inline distT="0" distB="0" distL="0" distR="0" wp14:anchorId="05B29C9B" wp14:editId="302E8CC0">
                  <wp:extent cx="2105025" cy="1671836"/>
                  <wp:effectExtent l="0" t="0" r="0" b="5080"/>
                  <wp:docPr id="1745844500" name="Picture 1" descr="3 Gear: Over 14,136 Royalty-Free Licensable Stock Photos ..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3 Gear: Over 14,136 Royalty-Free Licensable Stock Photos ...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9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20" r="7436" b="11785"/>
                          <a:stretch/>
                        </pic:blipFill>
                        <pic:spPr bwMode="auto">
                          <a:xfrm>
                            <a:off x="0" y="0"/>
                            <a:ext cx="2109207" cy="1675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F97" w:rsidRPr="00602F97" w:rsidTr="0009642A">
        <w:tc>
          <w:tcPr>
            <w:tcW w:w="85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02F97" w:rsidRPr="00602F97" w:rsidRDefault="00E35EB6" w:rsidP="00E35EB6">
            <w:pPr>
              <w:jc w:val="center"/>
              <w:rPr>
                <w:lang w:val="en-ZA"/>
              </w:rPr>
            </w:pPr>
            <w:r>
              <w:rPr>
                <w:noProof/>
                <w:lang w:val="en-ZA" w:eastAsia="en-ZA"/>
              </w:rPr>
              <w:drawing>
                <wp:inline distT="0" distB="0" distL="0" distR="0" wp14:anchorId="63A9F487" wp14:editId="6E5105CF">
                  <wp:extent cx="3762375" cy="354577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9375" cy="356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2F97" w:rsidRPr="00DF5084" w:rsidRDefault="00602F97" w:rsidP="00602F97">
      <w:pPr>
        <w:rPr>
          <w:sz w:val="22"/>
          <w:szCs w:val="22"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0.2.1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 xml:space="preserve">Convert </w:t>
            </w:r>
            <w:r w:rsidR="0009642A">
              <w:rPr>
                <w:lang w:val="en-ZA"/>
              </w:rPr>
              <w:t xml:space="preserve"> </w:t>
            </w:r>
            <w:r w:rsidRPr="00602F97">
              <w:rPr>
                <w:position w:val="-6"/>
                <w:lang w:val="en-ZA"/>
              </w:rPr>
              <w:object w:dxaOrig="400" w:dyaOrig="279">
                <v:shape id="_x0000_i1084" type="#_x0000_t75" style="width:20.8pt;height:14.15pt" o:ole="">
                  <v:imagedata r:id="rId142" o:title=""/>
                </v:shape>
                <o:OLEObject Type="Embed" ProgID="Equation.3" ShapeID="_x0000_i1084" DrawAspect="Content" ObjectID="_1792237132" r:id="rId143"/>
              </w:object>
            </w:r>
            <w:r w:rsidRPr="00602F97">
              <w:rPr>
                <w:lang w:val="en-ZA"/>
              </w:rPr>
              <w:t xml:space="preserve">  to radians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(1)</w:t>
            </w:r>
          </w:p>
        </w:tc>
      </w:tr>
    </w:tbl>
    <w:p w:rsidR="00602F97" w:rsidRPr="00DF5084" w:rsidRDefault="00602F97" w:rsidP="00602F97">
      <w:pPr>
        <w:rPr>
          <w:sz w:val="22"/>
          <w:szCs w:val="22"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0.2.2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 xml:space="preserve">Hence, calculate the area of the shaded sector </w:t>
            </w:r>
            <w:r w:rsidR="0009642A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>GBH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(3)</w:t>
            </w:r>
          </w:p>
        </w:tc>
      </w:tr>
    </w:tbl>
    <w:p w:rsidR="00602F97" w:rsidRPr="00DF5084" w:rsidRDefault="00602F97" w:rsidP="00602F97">
      <w:pPr>
        <w:rPr>
          <w:sz w:val="22"/>
          <w:szCs w:val="22"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0.2.3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 xml:space="preserve">Write down the length of </w:t>
            </w:r>
            <w:r w:rsidR="0009642A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>AC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(1)</w:t>
            </w:r>
          </w:p>
        </w:tc>
      </w:tr>
    </w:tbl>
    <w:p w:rsidR="00602F97" w:rsidRPr="00DF5084" w:rsidRDefault="00602F97" w:rsidP="00602F97">
      <w:pPr>
        <w:rPr>
          <w:sz w:val="22"/>
          <w:szCs w:val="22"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0.2.4</w:t>
            </w:r>
          </w:p>
        </w:tc>
        <w:tc>
          <w:tcPr>
            <w:tcW w:w="7371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Determine the length of arc</w:t>
            </w:r>
            <w:r w:rsidR="0009642A">
              <w:rPr>
                <w:lang w:val="en-ZA"/>
              </w:rPr>
              <w:t xml:space="preserve"> </w:t>
            </w:r>
            <w:r w:rsidRPr="00602F97">
              <w:rPr>
                <w:lang w:val="en-ZA"/>
              </w:rPr>
              <w:t xml:space="preserve"> DF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(5)</w:t>
            </w:r>
          </w:p>
        </w:tc>
      </w:tr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1134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7371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b/>
                <w:bCs/>
                <w:lang w:val="en-ZA"/>
              </w:rPr>
              <w:t>[20]</w:t>
            </w:r>
          </w:p>
        </w:tc>
      </w:tr>
    </w:tbl>
    <w:p w:rsidR="00DF5084" w:rsidRDefault="00DF5084">
      <w:pPr>
        <w:spacing w:after="200" w:line="276" w:lineRule="auto"/>
        <w:rPr>
          <w:sz w:val="22"/>
          <w:szCs w:val="22"/>
          <w:lang w:val="en-ZA"/>
        </w:rPr>
      </w:pPr>
      <w:r>
        <w:rPr>
          <w:sz w:val="22"/>
          <w:szCs w:val="22"/>
          <w:lang w:val="en-ZA"/>
        </w:rPr>
        <w:br w:type="page"/>
      </w:r>
    </w:p>
    <w:p w:rsidR="009011FC" w:rsidRPr="00DF5084" w:rsidRDefault="009011FC">
      <w:pPr>
        <w:rPr>
          <w:sz w:val="22"/>
          <w:szCs w:val="22"/>
          <w:lang w:val="en-ZA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1"/>
        <w:gridCol w:w="254"/>
        <w:gridCol w:w="883"/>
      </w:tblGrid>
      <w:tr w:rsidR="00BB2C1C" w:rsidRPr="0033379D" w:rsidTr="00620474">
        <w:tc>
          <w:tcPr>
            <w:tcW w:w="9461" w:type="dxa"/>
            <w:shd w:val="clear" w:color="auto" w:fill="auto"/>
          </w:tcPr>
          <w:p w:rsidR="00BB2C1C" w:rsidRPr="0033379D" w:rsidRDefault="00BB2C1C" w:rsidP="004C4131">
            <w:pPr>
              <w:rPr>
                <w:b/>
                <w:lang w:val="en-ZA"/>
              </w:rPr>
            </w:pPr>
            <w:r w:rsidRPr="0033379D">
              <w:rPr>
                <w:b/>
                <w:lang w:val="en-ZA"/>
              </w:rPr>
              <w:t>QUESTION 11</w:t>
            </w:r>
          </w:p>
        </w:tc>
        <w:tc>
          <w:tcPr>
            <w:tcW w:w="254" w:type="dxa"/>
            <w:shd w:val="clear" w:color="auto" w:fill="auto"/>
          </w:tcPr>
          <w:p w:rsidR="00BB2C1C" w:rsidRPr="0033379D" w:rsidRDefault="00BB2C1C" w:rsidP="004C4131">
            <w:pPr>
              <w:rPr>
                <w:lang w:val="en-ZA"/>
              </w:rPr>
            </w:pPr>
          </w:p>
        </w:tc>
        <w:tc>
          <w:tcPr>
            <w:tcW w:w="883" w:type="dxa"/>
            <w:shd w:val="clear" w:color="auto" w:fill="auto"/>
          </w:tcPr>
          <w:p w:rsidR="00BB2C1C" w:rsidRPr="0033379D" w:rsidRDefault="00BB2C1C" w:rsidP="004C4131">
            <w:pPr>
              <w:rPr>
                <w:lang w:val="en-ZA"/>
              </w:rPr>
            </w:pPr>
          </w:p>
        </w:tc>
      </w:tr>
    </w:tbl>
    <w:p w:rsidR="00602F97" w:rsidRPr="00602F97" w:rsidRDefault="00602F97" w:rsidP="00602F97">
      <w:pPr>
        <w:rPr>
          <w:lang w:val="en-ZA"/>
        </w:rPr>
      </w:pPr>
    </w:p>
    <w:tbl>
      <w:tblPr>
        <w:tblW w:w="10598" w:type="dxa"/>
        <w:tblInd w:w="-5" w:type="dxa"/>
        <w:tblLook w:val="04A0" w:firstRow="1" w:lastRow="0" w:firstColumn="1" w:lastColumn="0" w:noHBand="0" w:noVBand="1"/>
      </w:tblPr>
      <w:tblGrid>
        <w:gridCol w:w="118"/>
        <w:gridCol w:w="841"/>
        <w:gridCol w:w="8505"/>
        <w:gridCol w:w="197"/>
        <w:gridCol w:w="39"/>
        <w:gridCol w:w="898"/>
      </w:tblGrid>
      <w:tr w:rsidR="00602F97" w:rsidRPr="00602F97" w:rsidTr="0009642A">
        <w:tc>
          <w:tcPr>
            <w:tcW w:w="959" w:type="dxa"/>
            <w:gridSpan w:val="2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1.1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45481E" w:rsidRDefault="0045481E" w:rsidP="0009642A">
            <w:pPr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The diagram below models the picture of a wall with </w:t>
            </w:r>
            <w:r w:rsidR="00A64899">
              <w:rPr>
                <w:lang w:val="en-ZA"/>
              </w:rPr>
              <w:t xml:space="preserve">a </w:t>
            </w:r>
            <w:r w:rsidR="00A64899" w:rsidRPr="00E35EB6">
              <w:rPr>
                <w:lang w:val="en-ZA"/>
              </w:rPr>
              <w:t>shaded</w:t>
            </w:r>
            <w:r w:rsidR="00A64899">
              <w:rPr>
                <w:lang w:val="en-ZA"/>
              </w:rPr>
              <w:t xml:space="preserve"> </w:t>
            </w:r>
            <w:r>
              <w:rPr>
                <w:lang w:val="en-ZA"/>
              </w:rPr>
              <w:t>irregular plastered section.</w:t>
            </w:r>
          </w:p>
          <w:p w:rsidR="0009642A" w:rsidRPr="0009642A" w:rsidRDefault="0009642A" w:rsidP="00602F97">
            <w:pPr>
              <w:rPr>
                <w:sz w:val="12"/>
                <w:szCs w:val="12"/>
                <w:lang w:val="en-ZA"/>
              </w:rPr>
            </w:pPr>
          </w:p>
          <w:p w:rsidR="0045481E" w:rsidRDefault="0045481E" w:rsidP="00924070">
            <w:pPr>
              <w:pStyle w:val="NoSpacing"/>
              <w:numPr>
                <w:ilvl w:val="0"/>
                <w:numId w:val="12"/>
              </w:numPr>
              <w:ind w:left="459" w:hanging="459"/>
              <w:jc w:val="both"/>
              <w:rPr>
                <w:lang w:val="en-ZA"/>
              </w:rPr>
            </w:pPr>
            <w:r w:rsidRPr="0045481E">
              <w:rPr>
                <w:lang w:val="en-ZA"/>
              </w:rPr>
              <w:t xml:space="preserve">The </w:t>
            </w:r>
            <w:r>
              <w:rPr>
                <w:lang w:val="en-ZA"/>
              </w:rPr>
              <w:t>dimensions of the wall</w:t>
            </w:r>
            <w:r w:rsidR="00A64899">
              <w:rPr>
                <w:lang w:val="en-ZA"/>
              </w:rPr>
              <w:t xml:space="preserve">: </w:t>
            </w:r>
            <w:r>
              <w:rPr>
                <w:lang w:val="en-ZA"/>
              </w:rPr>
              <w:t xml:space="preserve"> </w:t>
            </w:r>
            <w:r w:rsidRPr="0045481E">
              <w:rPr>
                <w:lang w:val="en-ZA"/>
              </w:rPr>
              <w:t xml:space="preserve">length </w:t>
            </w:r>
            <w:r>
              <w:rPr>
                <w:lang w:val="en-ZA"/>
              </w:rPr>
              <w:t>=</w:t>
            </w:r>
            <w:r w:rsidRPr="0045481E">
              <w:rPr>
                <w:lang w:val="en-ZA"/>
              </w:rPr>
              <w:t xml:space="preserve"> 3 m and width </w:t>
            </w:r>
            <w:r>
              <w:rPr>
                <w:lang w:val="en-ZA"/>
              </w:rPr>
              <w:t>=</w:t>
            </w:r>
            <w:r w:rsidR="0009642A">
              <w:rPr>
                <w:lang w:val="en-ZA"/>
              </w:rPr>
              <w:t xml:space="preserve"> 2 m</w:t>
            </w:r>
          </w:p>
          <w:p w:rsidR="0045481E" w:rsidRDefault="0045481E" w:rsidP="00924070">
            <w:pPr>
              <w:pStyle w:val="NoSpacing"/>
              <w:numPr>
                <w:ilvl w:val="0"/>
                <w:numId w:val="12"/>
              </w:numPr>
              <w:ind w:left="459" w:hanging="459"/>
              <w:jc w:val="both"/>
              <w:rPr>
                <w:lang w:val="en-ZA"/>
              </w:rPr>
            </w:pPr>
            <w:r>
              <w:rPr>
                <w:lang w:val="en-ZA"/>
              </w:rPr>
              <w:t xml:space="preserve">The irregular plastered section has a straight side </w:t>
            </w:r>
            <w:r w:rsidRPr="00602F97">
              <w:rPr>
                <w:lang w:val="en-ZA"/>
              </w:rPr>
              <w:t xml:space="preserve">of  </w:t>
            </w:r>
            <w:r w:rsidRPr="00602F97">
              <w:rPr>
                <w:i/>
                <w:iCs/>
                <w:lang w:val="en-ZA"/>
              </w:rPr>
              <w:t>x</w:t>
            </w:r>
            <w:r w:rsidRPr="00602F97">
              <w:rPr>
                <w:lang w:val="en-ZA"/>
              </w:rPr>
              <w:t xml:space="preserve"> cm, divided into 4 equal parts</w:t>
            </w:r>
            <w:r w:rsidR="0009642A">
              <w:rPr>
                <w:lang w:val="en-ZA"/>
              </w:rPr>
              <w:t>,</w:t>
            </w:r>
            <w:r w:rsidRPr="00602F97">
              <w:rPr>
                <w:lang w:val="en-ZA"/>
              </w:rPr>
              <w:t xml:space="preserve"> as shown</w:t>
            </w:r>
            <w:r>
              <w:rPr>
                <w:lang w:val="en-ZA"/>
              </w:rPr>
              <w:t>.</w:t>
            </w:r>
          </w:p>
          <w:p w:rsidR="0045481E" w:rsidRPr="00924070" w:rsidRDefault="0045481E" w:rsidP="00DF5084">
            <w:pPr>
              <w:pStyle w:val="NoSpacing"/>
              <w:numPr>
                <w:ilvl w:val="0"/>
                <w:numId w:val="12"/>
              </w:numPr>
              <w:ind w:left="459" w:hanging="459"/>
              <w:jc w:val="both"/>
              <w:rPr>
                <w:lang w:val="en-ZA"/>
              </w:rPr>
            </w:pPr>
            <w:r w:rsidRPr="00924070">
              <w:rPr>
                <w:lang w:val="en-ZA"/>
              </w:rPr>
              <w:t>The ordinates dividing these parts are 1,2 m</w:t>
            </w:r>
            <w:r w:rsidR="0009642A">
              <w:rPr>
                <w:lang w:val="en-ZA"/>
              </w:rPr>
              <w:t>;</w:t>
            </w:r>
            <w:r w:rsidRPr="00924070">
              <w:rPr>
                <w:lang w:val="en-ZA"/>
              </w:rPr>
              <w:t xml:space="preserve"> 1,15 m</w:t>
            </w:r>
            <w:r w:rsidR="0009642A">
              <w:rPr>
                <w:lang w:val="en-ZA"/>
              </w:rPr>
              <w:t>;</w:t>
            </w:r>
            <w:r w:rsidRPr="00924070">
              <w:rPr>
                <w:lang w:val="en-ZA"/>
              </w:rPr>
              <w:t xml:space="preserve"> 1,25 m</w:t>
            </w:r>
            <w:r w:rsidR="0009642A">
              <w:rPr>
                <w:lang w:val="en-ZA"/>
              </w:rPr>
              <w:t>;</w:t>
            </w:r>
            <w:r w:rsidRPr="00924070">
              <w:rPr>
                <w:lang w:val="en-ZA"/>
              </w:rPr>
              <w:t xml:space="preserve"> 1,1 m and 0,9 m respectively. </w:t>
            </w:r>
          </w:p>
          <w:p w:rsidR="00602F97" w:rsidRPr="0045481E" w:rsidRDefault="0045481E" w:rsidP="00924070">
            <w:pPr>
              <w:pStyle w:val="NoSpacing"/>
              <w:numPr>
                <w:ilvl w:val="0"/>
                <w:numId w:val="12"/>
              </w:numPr>
              <w:ind w:left="459" w:hanging="459"/>
              <w:jc w:val="both"/>
              <w:rPr>
                <w:lang w:val="en-ZA"/>
              </w:rPr>
            </w:pPr>
            <w:r>
              <w:rPr>
                <w:lang w:val="en-ZA"/>
              </w:rPr>
              <w:t>The length from the floor to the 0,9 m ordinate is equal to 1,2 m.</w:t>
            </w:r>
          </w:p>
        </w:tc>
        <w:tc>
          <w:tcPr>
            <w:tcW w:w="236" w:type="dxa"/>
            <w:gridSpan w:val="2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</w:tr>
      <w:tr w:rsidR="00602F97" w:rsidRPr="00602F97" w:rsidTr="0009642A">
        <w:trPr>
          <w:gridBefore w:val="1"/>
          <w:gridAfter w:val="2"/>
          <w:wBefore w:w="118" w:type="dxa"/>
          <w:wAfter w:w="937" w:type="dxa"/>
        </w:trPr>
        <w:tc>
          <w:tcPr>
            <w:tcW w:w="9543" w:type="dxa"/>
            <w:gridSpan w:val="3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  <w:p w:rsidR="00602F97" w:rsidRPr="00602F97" w:rsidRDefault="00602F97" w:rsidP="00602F97">
            <w:pPr>
              <w:jc w:val="center"/>
              <w:rPr>
                <w:lang w:val="en-ZA"/>
              </w:rPr>
            </w:pPr>
            <w:r w:rsidRPr="00602F97">
              <w:rPr>
                <w:noProof/>
                <w:lang w:val="en-ZA" w:eastAsia="en-ZA"/>
              </w:rPr>
              <w:drawing>
                <wp:inline distT="0" distB="0" distL="0" distR="0" wp14:anchorId="1986B556" wp14:editId="5FE771A5">
                  <wp:extent cx="3067050" cy="1725413"/>
                  <wp:effectExtent l="19050" t="19050" r="19050" b="27305"/>
                  <wp:docPr id="3" name="Picture 3" descr="How To Hard Plaster a Brick Wall - Bunnings New Zea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ow To Hard Plaster a Brick Wall - Bunnings New Zealan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3191" cy="173449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2F97" w:rsidRPr="00872D2F" w:rsidRDefault="00602F97" w:rsidP="00602F97">
            <w:pPr>
              <w:rPr>
                <w:sz w:val="20"/>
                <w:szCs w:val="20"/>
                <w:lang w:val="en-ZA"/>
              </w:rPr>
            </w:pPr>
          </w:p>
        </w:tc>
      </w:tr>
      <w:tr w:rsidR="00602F97" w:rsidRPr="00602F97" w:rsidTr="0009642A">
        <w:trPr>
          <w:gridBefore w:val="1"/>
          <w:gridAfter w:val="2"/>
          <w:wBefore w:w="118" w:type="dxa"/>
          <w:wAfter w:w="937" w:type="dxa"/>
        </w:trPr>
        <w:tc>
          <w:tcPr>
            <w:tcW w:w="9543" w:type="dxa"/>
            <w:gridSpan w:val="3"/>
            <w:vAlign w:val="center"/>
          </w:tcPr>
          <w:p w:rsidR="00602F97" w:rsidRPr="00602F97" w:rsidRDefault="001D5637" w:rsidP="00617683">
            <w:pPr>
              <w:jc w:val="center"/>
              <w:rPr>
                <w:lang w:val="en-ZA"/>
              </w:rPr>
            </w:pPr>
            <w:r>
              <w:rPr>
                <w:noProof/>
                <w:lang w:val="en-ZA" w:eastAsia="en-ZA"/>
              </w:rPr>
              <w:drawing>
                <wp:inline distT="0" distB="0" distL="0" distR="0" wp14:anchorId="461C307F" wp14:editId="427D5AD1">
                  <wp:extent cx="5495925" cy="315277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5925" cy="3152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2F97" w:rsidRPr="00872D2F" w:rsidRDefault="00602F97" w:rsidP="007D62FF">
      <w:pPr>
        <w:rPr>
          <w:sz w:val="20"/>
          <w:szCs w:val="20"/>
          <w:lang w:val="en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602F97" w:rsidRPr="00602F97" w:rsidTr="007D62FF">
        <w:trPr>
          <w:trHeight w:val="80"/>
        </w:trPr>
        <w:tc>
          <w:tcPr>
            <w:tcW w:w="993" w:type="dxa"/>
          </w:tcPr>
          <w:p w:rsidR="00602F97" w:rsidRPr="00602F97" w:rsidRDefault="00602F97" w:rsidP="007D62FF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602F97" w:rsidRPr="00602F97" w:rsidRDefault="00602F97" w:rsidP="007D62FF">
            <w:pPr>
              <w:rPr>
                <w:lang w:val="en-ZA"/>
              </w:rPr>
            </w:pPr>
            <w:r w:rsidRPr="00602F97">
              <w:rPr>
                <w:lang w:val="en-ZA"/>
              </w:rPr>
              <w:t>11.1.1</w:t>
            </w:r>
          </w:p>
        </w:tc>
        <w:tc>
          <w:tcPr>
            <w:tcW w:w="7371" w:type="dxa"/>
            <w:vAlign w:val="center"/>
          </w:tcPr>
          <w:p w:rsidR="00602F97" w:rsidRPr="00602F97" w:rsidRDefault="00B423D9" w:rsidP="007D62FF">
            <w:pPr>
              <w:rPr>
                <w:lang w:val="en-ZA"/>
              </w:rPr>
            </w:pPr>
            <w:r>
              <w:rPr>
                <w:lang w:val="en-ZA"/>
              </w:rPr>
              <w:t>Determine</w:t>
            </w:r>
            <w:r w:rsidR="00602F97" w:rsidRPr="00602F97">
              <w:rPr>
                <w:lang w:val="en-ZA"/>
              </w:rPr>
              <w:t xml:space="preserve"> the </w:t>
            </w:r>
            <w:r w:rsidR="008B5E1E">
              <w:rPr>
                <w:lang w:val="en-ZA"/>
              </w:rPr>
              <w:t xml:space="preserve">numerical </w:t>
            </w:r>
            <w:r w:rsidR="00602F97" w:rsidRPr="00602F97">
              <w:rPr>
                <w:lang w:val="en-ZA"/>
              </w:rPr>
              <w:t xml:space="preserve">value of  </w:t>
            </w:r>
            <w:r w:rsidR="00602F97" w:rsidRPr="00602F97">
              <w:rPr>
                <w:i/>
                <w:iCs/>
                <w:lang w:val="en-ZA"/>
              </w:rPr>
              <w:t xml:space="preserve">x </w:t>
            </w:r>
          </w:p>
        </w:tc>
        <w:tc>
          <w:tcPr>
            <w:tcW w:w="240" w:type="dxa"/>
            <w:vAlign w:val="center"/>
          </w:tcPr>
          <w:p w:rsidR="00602F97" w:rsidRPr="00602F97" w:rsidRDefault="00602F97" w:rsidP="007D62FF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602F97" w:rsidRPr="00602F97" w:rsidRDefault="00602F97" w:rsidP="007D62FF">
            <w:pPr>
              <w:rPr>
                <w:lang w:val="en-ZA"/>
              </w:rPr>
            </w:pPr>
            <w:r w:rsidRPr="00602F97">
              <w:rPr>
                <w:lang w:val="en-ZA"/>
              </w:rPr>
              <w:t>(1)</w:t>
            </w:r>
          </w:p>
        </w:tc>
      </w:tr>
    </w:tbl>
    <w:p w:rsidR="00602F97" w:rsidRPr="00872D2F" w:rsidRDefault="00602F97" w:rsidP="007D62FF">
      <w:pPr>
        <w:rPr>
          <w:sz w:val="20"/>
          <w:szCs w:val="20"/>
          <w:lang w:val="en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617683" w:rsidRPr="00602F97" w:rsidTr="007D62FF">
        <w:trPr>
          <w:trHeight w:val="80"/>
        </w:trPr>
        <w:tc>
          <w:tcPr>
            <w:tcW w:w="993" w:type="dxa"/>
          </w:tcPr>
          <w:p w:rsidR="00617683" w:rsidRPr="00602F97" w:rsidRDefault="00617683" w:rsidP="007D62FF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617683" w:rsidRPr="00602F97" w:rsidRDefault="00617683" w:rsidP="007D62FF">
            <w:pPr>
              <w:rPr>
                <w:lang w:val="en-ZA"/>
              </w:rPr>
            </w:pPr>
            <w:r>
              <w:rPr>
                <w:lang w:val="en-ZA"/>
              </w:rPr>
              <w:t>11.1.2</w:t>
            </w:r>
          </w:p>
        </w:tc>
        <w:tc>
          <w:tcPr>
            <w:tcW w:w="7371" w:type="dxa"/>
            <w:vAlign w:val="center"/>
          </w:tcPr>
          <w:p w:rsidR="00617683" w:rsidRPr="00602F97" w:rsidRDefault="00617683" w:rsidP="00B423D9">
            <w:pPr>
              <w:rPr>
                <w:lang w:val="en-ZA"/>
              </w:rPr>
            </w:pPr>
            <w:r>
              <w:rPr>
                <w:lang w:val="en-ZA"/>
              </w:rPr>
              <w:t xml:space="preserve">Hence, </w:t>
            </w:r>
            <w:r w:rsidR="00B423D9">
              <w:rPr>
                <w:lang w:val="en-ZA"/>
              </w:rPr>
              <w:t>determine</w:t>
            </w:r>
            <w:r w:rsidRPr="00602F97">
              <w:rPr>
                <w:lang w:val="en-ZA"/>
              </w:rPr>
              <w:t xml:space="preserve"> the </w:t>
            </w:r>
            <w:r w:rsidR="00E35EB6">
              <w:rPr>
                <w:iCs/>
                <w:lang w:val="en-ZA"/>
              </w:rPr>
              <w:t xml:space="preserve">width </w:t>
            </w:r>
            <w:r w:rsidR="0043710A" w:rsidRPr="0043710A">
              <w:rPr>
                <w:iCs/>
                <w:lang w:val="en-ZA"/>
              </w:rPr>
              <w:t>of each equal part.</w:t>
            </w:r>
          </w:p>
        </w:tc>
        <w:tc>
          <w:tcPr>
            <w:tcW w:w="240" w:type="dxa"/>
            <w:vAlign w:val="center"/>
          </w:tcPr>
          <w:p w:rsidR="00617683" w:rsidRPr="00602F97" w:rsidRDefault="00617683" w:rsidP="007D62FF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617683" w:rsidRPr="00602F97" w:rsidRDefault="00617683" w:rsidP="007D62FF">
            <w:pPr>
              <w:rPr>
                <w:lang w:val="en-ZA"/>
              </w:rPr>
            </w:pPr>
            <w:r w:rsidRPr="00602F97">
              <w:rPr>
                <w:lang w:val="en-ZA"/>
              </w:rPr>
              <w:t>(1)</w:t>
            </w:r>
          </w:p>
        </w:tc>
      </w:tr>
    </w:tbl>
    <w:p w:rsidR="00617683" w:rsidRPr="00872D2F" w:rsidRDefault="00617683" w:rsidP="007D62FF">
      <w:pPr>
        <w:rPr>
          <w:sz w:val="20"/>
          <w:szCs w:val="20"/>
          <w:lang w:val="en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602F97" w:rsidRPr="00602F97" w:rsidTr="007D62FF">
        <w:trPr>
          <w:trHeight w:val="80"/>
        </w:trPr>
        <w:tc>
          <w:tcPr>
            <w:tcW w:w="993" w:type="dxa"/>
          </w:tcPr>
          <w:p w:rsidR="00602F97" w:rsidRPr="00602F97" w:rsidRDefault="00602F97" w:rsidP="007D62FF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602F97" w:rsidRPr="00602F97" w:rsidRDefault="00602F97" w:rsidP="007D62FF">
            <w:pPr>
              <w:rPr>
                <w:lang w:val="en-ZA"/>
              </w:rPr>
            </w:pPr>
            <w:r w:rsidRPr="00602F97">
              <w:rPr>
                <w:lang w:val="en-ZA"/>
              </w:rPr>
              <w:t>11.1.</w:t>
            </w:r>
            <w:r w:rsidR="00617683">
              <w:rPr>
                <w:lang w:val="en-ZA"/>
              </w:rPr>
              <w:t>3</w:t>
            </w:r>
          </w:p>
        </w:tc>
        <w:tc>
          <w:tcPr>
            <w:tcW w:w="7371" w:type="dxa"/>
            <w:vAlign w:val="center"/>
          </w:tcPr>
          <w:p w:rsidR="00602F97" w:rsidRPr="00602F97" w:rsidRDefault="00602F97" w:rsidP="007D62FF">
            <w:pPr>
              <w:rPr>
                <w:lang w:val="en-ZA"/>
              </w:rPr>
            </w:pPr>
            <w:r w:rsidRPr="00602F97">
              <w:rPr>
                <w:lang w:val="en-ZA"/>
              </w:rPr>
              <w:t>Hence, determine the area of the</w:t>
            </w:r>
            <w:r w:rsidR="00A64899">
              <w:rPr>
                <w:lang w:val="en-ZA"/>
              </w:rPr>
              <w:t xml:space="preserve"> </w:t>
            </w:r>
            <w:r w:rsidR="00A64899" w:rsidRPr="00E35EB6">
              <w:rPr>
                <w:lang w:val="en-ZA"/>
              </w:rPr>
              <w:t>shaded</w:t>
            </w:r>
            <w:r w:rsidRPr="001D5637">
              <w:rPr>
                <w:b/>
                <w:lang w:val="en-ZA"/>
              </w:rPr>
              <w:t xml:space="preserve"> </w:t>
            </w:r>
            <w:r w:rsidRPr="00602F97">
              <w:rPr>
                <w:lang w:val="en-ZA"/>
              </w:rPr>
              <w:t>irregular plastered section</w:t>
            </w:r>
            <w:r w:rsidR="0043710A">
              <w:rPr>
                <w:lang w:val="en-ZA"/>
              </w:rPr>
              <w:t>.</w:t>
            </w:r>
          </w:p>
        </w:tc>
        <w:tc>
          <w:tcPr>
            <w:tcW w:w="240" w:type="dxa"/>
            <w:vAlign w:val="center"/>
          </w:tcPr>
          <w:p w:rsidR="00602F97" w:rsidRPr="00602F97" w:rsidRDefault="00602F97" w:rsidP="007D62FF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602F97" w:rsidRPr="00602F97" w:rsidRDefault="00602F97" w:rsidP="007D62FF">
            <w:pPr>
              <w:rPr>
                <w:lang w:val="en-ZA"/>
              </w:rPr>
            </w:pPr>
            <w:r w:rsidRPr="00602F97">
              <w:rPr>
                <w:lang w:val="en-ZA"/>
              </w:rPr>
              <w:t>(</w:t>
            </w:r>
            <w:r w:rsidR="00617683">
              <w:rPr>
                <w:lang w:val="en-ZA"/>
              </w:rPr>
              <w:t>3</w:t>
            </w:r>
            <w:r w:rsidRPr="00602F97">
              <w:rPr>
                <w:lang w:val="en-ZA"/>
              </w:rPr>
              <w:t>)</w:t>
            </w:r>
          </w:p>
        </w:tc>
      </w:tr>
    </w:tbl>
    <w:p w:rsidR="00602F97" w:rsidRPr="00872D2F" w:rsidRDefault="00602F97" w:rsidP="007D62FF">
      <w:pPr>
        <w:rPr>
          <w:sz w:val="20"/>
          <w:szCs w:val="20"/>
          <w:lang w:val="en-ZA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1011"/>
        <w:gridCol w:w="1155"/>
        <w:gridCol w:w="7298"/>
        <w:gridCol w:w="283"/>
        <w:gridCol w:w="851"/>
      </w:tblGrid>
      <w:tr w:rsidR="00602F97" w:rsidRPr="00602F97" w:rsidTr="00E919A6">
        <w:trPr>
          <w:trHeight w:val="80"/>
        </w:trPr>
        <w:tc>
          <w:tcPr>
            <w:tcW w:w="1011" w:type="dxa"/>
          </w:tcPr>
          <w:p w:rsidR="00602F97" w:rsidRPr="00602F97" w:rsidRDefault="00602F97" w:rsidP="007D62FF">
            <w:pPr>
              <w:rPr>
                <w:lang w:val="en-ZA"/>
              </w:rPr>
            </w:pPr>
          </w:p>
        </w:tc>
        <w:tc>
          <w:tcPr>
            <w:tcW w:w="1155" w:type="dxa"/>
          </w:tcPr>
          <w:p w:rsidR="00602F97" w:rsidRPr="00602F97" w:rsidRDefault="00602F97" w:rsidP="007D62FF">
            <w:pPr>
              <w:rPr>
                <w:lang w:val="en-ZA"/>
              </w:rPr>
            </w:pPr>
            <w:r w:rsidRPr="00602F97">
              <w:rPr>
                <w:lang w:val="en-ZA"/>
              </w:rPr>
              <w:t>11.1.</w:t>
            </w:r>
            <w:r w:rsidR="00617683">
              <w:rPr>
                <w:lang w:val="en-ZA"/>
              </w:rPr>
              <w:t>4</w:t>
            </w:r>
          </w:p>
        </w:tc>
        <w:tc>
          <w:tcPr>
            <w:tcW w:w="7298" w:type="dxa"/>
            <w:vAlign w:val="center"/>
          </w:tcPr>
          <w:p w:rsidR="00602F97" w:rsidRPr="00C70FB9" w:rsidRDefault="00602F97" w:rsidP="00882859">
            <w:pPr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>Determine</w:t>
            </w:r>
            <w:r w:rsidR="008B5E1E">
              <w:rPr>
                <w:lang w:val="en-ZA"/>
              </w:rPr>
              <w:t xml:space="preserve"> whether</w:t>
            </w:r>
            <w:r w:rsidR="00C70FB9">
              <w:rPr>
                <w:lang w:val="en-ZA"/>
              </w:rPr>
              <w:t xml:space="preserve"> R1</w:t>
            </w:r>
            <w:r w:rsidR="007D62FF">
              <w:rPr>
                <w:lang w:val="en-ZA"/>
              </w:rPr>
              <w:t> </w:t>
            </w:r>
            <w:r w:rsidR="00C70FB9">
              <w:rPr>
                <w:lang w:val="en-ZA"/>
              </w:rPr>
              <w:t xml:space="preserve">700 will be sufficient </w:t>
            </w:r>
            <w:r w:rsidRPr="00602F97">
              <w:rPr>
                <w:lang w:val="en-ZA"/>
              </w:rPr>
              <w:t>to plaster the rest of the wall</w:t>
            </w:r>
            <w:r w:rsidR="00C70FB9">
              <w:rPr>
                <w:lang w:val="en-ZA"/>
              </w:rPr>
              <w:t>,</w:t>
            </w:r>
            <w:r w:rsidRPr="00602F97">
              <w:rPr>
                <w:lang w:val="en-ZA"/>
              </w:rPr>
              <w:t xml:space="preserve"> if the cost for plastering</w:t>
            </w:r>
            <w:r w:rsidR="00E919A6">
              <w:rPr>
                <w:lang w:val="en-ZA"/>
              </w:rPr>
              <w:t>,</w:t>
            </w:r>
            <w:r w:rsidRPr="00602F97">
              <w:rPr>
                <w:lang w:val="en-ZA"/>
              </w:rPr>
              <w:t xml:space="preserve"> including material and labour</w:t>
            </w:r>
            <w:r w:rsidR="001D5637">
              <w:rPr>
                <w:lang w:val="en-ZA"/>
              </w:rPr>
              <w:t>,</w:t>
            </w:r>
            <w:r w:rsidRPr="00602F97">
              <w:rPr>
                <w:lang w:val="en-ZA"/>
              </w:rPr>
              <w:t xml:space="preserve"> is R300</w:t>
            </w:r>
            <w:r w:rsidR="007F35D7">
              <w:rPr>
                <w:lang w:val="en-ZA"/>
              </w:rPr>
              <w:t xml:space="preserve"> per</w:t>
            </w:r>
            <w:r w:rsidRPr="00602F97">
              <w:rPr>
                <w:lang w:val="en-ZA"/>
              </w:rPr>
              <w:t xml:space="preserve"> </w:t>
            </w:r>
            <w:r w:rsidR="00E35EB6">
              <w:rPr>
                <w:lang w:val="en-ZA"/>
              </w:rPr>
              <w:t>square metre</w:t>
            </w:r>
            <w:r w:rsidR="00C70FB9">
              <w:rPr>
                <w:lang w:val="en-ZA"/>
              </w:rPr>
              <w:t>.</w:t>
            </w:r>
          </w:p>
        </w:tc>
        <w:tc>
          <w:tcPr>
            <w:tcW w:w="283" w:type="dxa"/>
            <w:vAlign w:val="center"/>
          </w:tcPr>
          <w:p w:rsidR="00602F97" w:rsidRPr="00602F97" w:rsidRDefault="00602F97" w:rsidP="007D62FF">
            <w:pPr>
              <w:rPr>
                <w:lang w:val="en-ZA"/>
              </w:rPr>
            </w:pPr>
          </w:p>
        </w:tc>
        <w:tc>
          <w:tcPr>
            <w:tcW w:w="851" w:type="dxa"/>
            <w:vAlign w:val="bottom"/>
          </w:tcPr>
          <w:p w:rsidR="00602F97" w:rsidRPr="00602F97" w:rsidRDefault="00602F97" w:rsidP="00E919A6">
            <w:pPr>
              <w:rPr>
                <w:lang w:val="en-ZA"/>
              </w:rPr>
            </w:pPr>
          </w:p>
          <w:p w:rsidR="001D5637" w:rsidRDefault="001D5637" w:rsidP="00E919A6">
            <w:pPr>
              <w:rPr>
                <w:lang w:val="en-ZA"/>
              </w:rPr>
            </w:pPr>
          </w:p>
          <w:p w:rsidR="00602F97" w:rsidRPr="00602F97" w:rsidRDefault="00602F97" w:rsidP="00E919A6">
            <w:pPr>
              <w:rPr>
                <w:lang w:val="en-ZA"/>
              </w:rPr>
            </w:pPr>
            <w:r w:rsidRPr="00602F97">
              <w:rPr>
                <w:lang w:val="en-ZA"/>
              </w:rPr>
              <w:t>(</w:t>
            </w:r>
            <w:r w:rsidR="00291A30">
              <w:rPr>
                <w:lang w:val="en-ZA"/>
              </w:rPr>
              <w:t>5</w:t>
            </w:r>
            <w:r w:rsidRPr="00602F97">
              <w:rPr>
                <w:lang w:val="en-ZA"/>
              </w:rPr>
              <w:t>)</w:t>
            </w:r>
          </w:p>
        </w:tc>
      </w:tr>
    </w:tbl>
    <w:p w:rsidR="00857B25" w:rsidRDefault="00857B25" w:rsidP="007D62FF">
      <w:pPr>
        <w:rPr>
          <w:lang w:val="en-ZA"/>
        </w:rPr>
        <w:sectPr w:rsidR="00857B25" w:rsidSect="004A25C2">
          <w:headerReference w:type="default" r:id="rId146"/>
          <w:footerReference w:type="default" r:id="rId147"/>
          <w:pgSz w:w="11906" w:h="16838" w:code="9"/>
          <w:pgMar w:top="720" w:right="1276" w:bottom="720" w:left="1077" w:header="720" w:footer="720" w:gutter="0"/>
          <w:cols w:space="708"/>
          <w:docGrid w:linePitch="360"/>
        </w:sectPr>
      </w:pPr>
    </w:p>
    <w:p w:rsidR="00602F97" w:rsidRPr="00602F97" w:rsidRDefault="00602F97" w:rsidP="007D62FF">
      <w:pPr>
        <w:rPr>
          <w:lang w:val="en-ZA"/>
        </w:rPr>
      </w:pPr>
    </w:p>
    <w:p w:rsidR="007415C0" w:rsidRPr="0033379D" w:rsidRDefault="007415C0" w:rsidP="007D62FF">
      <w:pPr>
        <w:rPr>
          <w:lang w:val="en-ZA"/>
        </w:rPr>
      </w:pPr>
    </w:p>
    <w:tbl>
      <w:tblPr>
        <w:tblW w:w="10598" w:type="dxa"/>
        <w:tblInd w:w="-5" w:type="dxa"/>
        <w:tblLook w:val="04A0" w:firstRow="1" w:lastRow="0" w:firstColumn="1" w:lastColumn="0" w:noHBand="0" w:noVBand="1"/>
      </w:tblPr>
      <w:tblGrid>
        <w:gridCol w:w="959"/>
        <w:gridCol w:w="8505"/>
        <w:gridCol w:w="236"/>
        <w:gridCol w:w="898"/>
      </w:tblGrid>
      <w:tr w:rsidR="00602F97" w:rsidRPr="00602F97" w:rsidTr="00602F97">
        <w:tc>
          <w:tcPr>
            <w:tcW w:w="959" w:type="dxa"/>
            <w:shd w:val="clear" w:color="auto" w:fill="auto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1.</w:t>
            </w:r>
            <w:r>
              <w:rPr>
                <w:lang w:val="en-ZA"/>
              </w:rPr>
              <w:t>2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602F97" w:rsidRDefault="00602F97" w:rsidP="008867F3">
            <w:pPr>
              <w:jc w:val="both"/>
              <w:rPr>
                <w:lang w:val="en-ZA"/>
              </w:rPr>
            </w:pPr>
            <w:r w:rsidRPr="00602F97">
              <w:rPr>
                <w:lang w:val="en-ZA"/>
              </w:rPr>
              <w:t xml:space="preserve">The picture below shows a pillar cap that is </w:t>
            </w:r>
            <w:r w:rsidR="008C38E9">
              <w:rPr>
                <w:lang w:val="en-ZA"/>
              </w:rPr>
              <w:t>placed</w:t>
            </w:r>
            <w:r w:rsidRPr="00602F97">
              <w:rPr>
                <w:lang w:val="en-ZA"/>
              </w:rPr>
              <w:t xml:space="preserve"> on top of pillars of boundary walls</w:t>
            </w:r>
            <w:r w:rsidR="008C38E9">
              <w:rPr>
                <w:lang w:val="en-ZA"/>
              </w:rPr>
              <w:t>. The diagram alongside models the pillar cap</w:t>
            </w:r>
            <w:r w:rsidRPr="00602F97">
              <w:rPr>
                <w:lang w:val="en-ZA"/>
              </w:rPr>
              <w:t xml:space="preserve"> </w:t>
            </w:r>
            <w:r w:rsidR="008C38E9">
              <w:rPr>
                <w:lang w:val="en-ZA"/>
              </w:rPr>
              <w:t>with the following</w:t>
            </w:r>
            <w:r w:rsidR="000631F0">
              <w:rPr>
                <w:lang w:val="en-ZA"/>
              </w:rPr>
              <w:t xml:space="preserve"> dimensions:</w:t>
            </w:r>
          </w:p>
          <w:p w:rsidR="008867F3" w:rsidRPr="00D34716" w:rsidRDefault="008867F3" w:rsidP="008867F3">
            <w:pPr>
              <w:jc w:val="both"/>
              <w:rPr>
                <w:sz w:val="12"/>
                <w:szCs w:val="12"/>
                <w:lang w:val="en-ZA"/>
              </w:rPr>
            </w:pPr>
          </w:p>
          <w:p w:rsidR="00602F97" w:rsidRPr="00857B25" w:rsidRDefault="00602F97" w:rsidP="008867F3">
            <w:pPr>
              <w:pStyle w:val="NoSpacing"/>
              <w:numPr>
                <w:ilvl w:val="0"/>
                <w:numId w:val="11"/>
              </w:numPr>
              <w:ind w:left="457" w:hanging="457"/>
              <w:jc w:val="both"/>
              <w:rPr>
                <w:position w:val="-10"/>
              </w:rPr>
            </w:pPr>
            <w:r w:rsidRPr="00857B25">
              <w:rPr>
                <w:position w:val="-10"/>
              </w:rPr>
              <w:t>The pyramid section has a square base of lengths 60 cm by 60 cm and a slant height of 50 cm</w:t>
            </w:r>
            <w:r w:rsidR="00EA1610">
              <w:rPr>
                <w:position w:val="-10"/>
              </w:rPr>
              <w:t>.</w:t>
            </w:r>
            <w:r w:rsidRPr="00857B25">
              <w:rPr>
                <w:position w:val="-10"/>
              </w:rPr>
              <w:t xml:space="preserve"> </w:t>
            </w:r>
          </w:p>
          <w:p w:rsidR="00602F97" w:rsidRDefault="00602F97" w:rsidP="008867F3">
            <w:pPr>
              <w:pStyle w:val="NoSpacing"/>
              <w:numPr>
                <w:ilvl w:val="0"/>
                <w:numId w:val="11"/>
              </w:numPr>
              <w:ind w:left="457" w:hanging="457"/>
              <w:jc w:val="both"/>
              <w:rPr>
                <w:position w:val="-10"/>
              </w:rPr>
            </w:pPr>
            <w:r w:rsidRPr="00857B25">
              <w:rPr>
                <w:position w:val="-10"/>
              </w:rPr>
              <w:t>The rectangular prism section has the same square base dimensions as the pyramid and a height of 10 cm.</w:t>
            </w:r>
          </w:p>
          <w:p w:rsidR="000631F0" w:rsidRPr="00857B25" w:rsidRDefault="000631F0" w:rsidP="008867F3">
            <w:pPr>
              <w:pStyle w:val="NoSpacing"/>
              <w:numPr>
                <w:ilvl w:val="0"/>
                <w:numId w:val="11"/>
              </w:numPr>
              <w:ind w:left="457" w:hanging="457"/>
              <w:jc w:val="both"/>
              <w:rPr>
                <w:position w:val="-10"/>
              </w:rPr>
            </w:pPr>
            <w:r w:rsidRPr="00D34716">
              <w:rPr>
                <w:i/>
                <w:position w:val="-10"/>
              </w:rPr>
              <w:t>x</w:t>
            </w:r>
            <w:r w:rsidRPr="00857B25">
              <w:rPr>
                <w:position w:val="-10"/>
              </w:rPr>
              <w:t xml:space="preserve"> cm </w:t>
            </w:r>
            <w:r w:rsidR="00A64899" w:rsidRPr="00857B25">
              <w:rPr>
                <w:position w:val="-10"/>
              </w:rPr>
              <w:t>represents</w:t>
            </w:r>
            <w:r w:rsidRPr="00857B25">
              <w:rPr>
                <w:position w:val="-10"/>
              </w:rPr>
              <w:t xml:space="preserve"> the vertical height of the pyramid section.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98" w:type="dxa"/>
            <w:shd w:val="clear" w:color="auto" w:fill="auto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</w:tr>
    </w:tbl>
    <w:p w:rsidR="00602F97" w:rsidRPr="00EF7D89" w:rsidRDefault="00602F97" w:rsidP="00602F97">
      <w:pPr>
        <w:rPr>
          <w:sz w:val="20"/>
        </w:rPr>
      </w:pPr>
    </w:p>
    <w:tbl>
      <w:tblPr>
        <w:tblStyle w:val="TableGrid2"/>
        <w:tblW w:w="9781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3828"/>
        <w:gridCol w:w="5953"/>
      </w:tblGrid>
      <w:tr w:rsidR="00AB2E69" w:rsidRPr="00EF7D89" w:rsidTr="00D34716">
        <w:trPr>
          <w:trHeight w:val="3387"/>
        </w:trPr>
        <w:tc>
          <w:tcPr>
            <w:tcW w:w="38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B2E69" w:rsidRDefault="00EA1610" w:rsidP="00602F97">
            <w:pPr>
              <w:jc w:val="center"/>
            </w:pPr>
            <w:r>
              <w:rPr>
                <w:noProof/>
                <w:lang w:val="en-ZA" w:eastAsia="en-ZA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80795</wp:posOffset>
                      </wp:positionH>
                      <wp:positionV relativeFrom="paragraph">
                        <wp:posOffset>121920</wp:posOffset>
                      </wp:positionV>
                      <wp:extent cx="933450" cy="561975"/>
                      <wp:effectExtent l="38100" t="0" r="0" b="4762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3450" cy="561975"/>
                                <a:chOff x="0" y="0"/>
                                <a:chExt cx="933450" cy="561975"/>
                              </a:xfrm>
                            </wpg:grpSpPr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114300" y="0"/>
                                  <a:ext cx="819150" cy="2762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46E67" w:rsidRPr="00897805" w:rsidRDefault="00646E6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Pillar ca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traight Arrow Connector 19"/>
                              <wps:cNvCnPr/>
                              <wps:spPr>
                                <a:xfrm flipH="1">
                                  <a:off x="0" y="285750"/>
                                  <a:ext cx="400050" cy="2762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7" o:spid="_x0000_s1032" style="position:absolute;left:0;text-align:left;margin-left:100.85pt;margin-top:9.6pt;width:73.5pt;height:44.25pt;z-index:251658240" coordsize="9334,5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9" o:spid="_x0000_s1033" type="#_x0000_t202" style="position:absolute;left:1143;width:8191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" fillcolor="white [3201]" stroked="f" strokeweight=".5pt">
                        <v:textbox>
                          <w:txbxContent>
                            <w:p w:rsidR="00646E67" w:rsidRPr="00897805" w:rsidRDefault="00646E6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Pillar cap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9" o:spid="_x0000_s1034" type="#_x0000_t32" style="position:absolute;top:2857;width:4000;height:276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" strokecolor="black [3040]">
                        <v:stroke endarrow="block"/>
                      </v:shape>
                    </v:group>
                  </w:pict>
                </mc:Fallback>
              </mc:AlternateContent>
            </w:r>
          </w:p>
          <w:p w:rsidR="00AB2E69" w:rsidRDefault="00AB2E69" w:rsidP="00602F97">
            <w:pPr>
              <w:jc w:val="center"/>
            </w:pPr>
          </w:p>
          <w:p w:rsidR="00602F97" w:rsidRDefault="00602F97" w:rsidP="00602F97">
            <w:pPr>
              <w:jc w:val="center"/>
            </w:pPr>
          </w:p>
          <w:p w:rsidR="00602F97" w:rsidRDefault="00294594" w:rsidP="00602F97">
            <w:pPr>
              <w:jc w:val="center"/>
            </w:pPr>
            <w:r>
              <w:rPr>
                <w:noProof/>
                <w:lang w:val="en-ZA" w:eastAsia="en-ZA"/>
              </w:rPr>
              <w:drawing>
                <wp:inline distT="0" distB="0" distL="0" distR="0" wp14:anchorId="59B903B8" wp14:editId="29D09C7C">
                  <wp:extent cx="2548581" cy="2095500"/>
                  <wp:effectExtent l="0" t="0" r="4445" b="0"/>
                  <wp:docPr id="6" name="Picture 5" descr="Pier Cap Natural 300 x 300mm | Totem Timb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Pier Cap Natural 300 x 300mm | Totem Timb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8581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2F97" w:rsidRPr="00EF7D89" w:rsidRDefault="00602F97" w:rsidP="00D34716"/>
        </w:tc>
        <w:tc>
          <w:tcPr>
            <w:tcW w:w="595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2F97" w:rsidRDefault="00602F97" w:rsidP="00602F97">
            <w:pPr>
              <w:jc w:val="center"/>
            </w:pPr>
          </w:p>
          <w:p w:rsidR="00602F97" w:rsidRPr="00EF7D89" w:rsidRDefault="00D34716" w:rsidP="00602F97">
            <w:pPr>
              <w:jc w:val="center"/>
            </w:pPr>
            <w:r w:rsidRPr="002F1572">
              <w:rPr>
                <w:noProof/>
                <w:lang w:val="en-ZA" w:eastAsia="en-ZA"/>
              </w:rPr>
              <w:drawing>
                <wp:inline distT="0" distB="0" distL="0" distR="0" wp14:anchorId="1567EFB3" wp14:editId="4F6363FE">
                  <wp:extent cx="3634546" cy="2600325"/>
                  <wp:effectExtent l="0" t="0" r="444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6603" cy="2630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2F97" w:rsidRDefault="00602F97" w:rsidP="00602F97">
      <w:pPr>
        <w:rPr>
          <w:sz w:val="20"/>
        </w:rPr>
      </w:pPr>
    </w:p>
    <w:tbl>
      <w:tblPr>
        <w:tblStyle w:val="TableGrid"/>
        <w:tblW w:w="6096" w:type="dxa"/>
        <w:tblInd w:w="1809" w:type="dxa"/>
        <w:tblLook w:val="04A0" w:firstRow="1" w:lastRow="0" w:firstColumn="1" w:lastColumn="0" w:noHBand="0" w:noVBand="1"/>
      </w:tblPr>
      <w:tblGrid>
        <w:gridCol w:w="6096"/>
      </w:tblGrid>
      <w:tr w:rsidR="00602F97" w:rsidTr="00D34716">
        <w:tc>
          <w:tcPr>
            <w:tcW w:w="60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2F97" w:rsidRDefault="008C38E9" w:rsidP="00EA1610">
            <w:pPr>
              <w:rPr>
                <w:b/>
              </w:rPr>
            </w:pPr>
            <w:r>
              <w:rPr>
                <w:b/>
              </w:rPr>
              <w:t>The following f</w:t>
            </w:r>
            <w:r w:rsidR="00602F97" w:rsidRPr="002E5486">
              <w:rPr>
                <w:b/>
              </w:rPr>
              <w:t>ormulae</w:t>
            </w:r>
            <w:r>
              <w:rPr>
                <w:b/>
              </w:rPr>
              <w:t xml:space="preserve"> may be used</w:t>
            </w:r>
            <w:r w:rsidR="00602F97" w:rsidRPr="002E5486">
              <w:rPr>
                <w:b/>
              </w:rPr>
              <w:t>:</w:t>
            </w:r>
          </w:p>
          <w:p w:rsidR="00602F97" w:rsidRDefault="00602F97" w:rsidP="00EA1610">
            <w:pPr>
              <w:rPr>
                <w:b/>
              </w:rPr>
            </w:pPr>
          </w:p>
          <w:p w:rsidR="00602F97" w:rsidRDefault="00602F97" w:rsidP="00EA1610">
            <w:pPr>
              <w:rPr>
                <w:b/>
              </w:rPr>
            </w:pPr>
            <w:r>
              <w:rPr>
                <w:b/>
              </w:rPr>
              <w:t xml:space="preserve">Surface </w:t>
            </w:r>
            <w:r w:rsidR="00EA1610">
              <w:rPr>
                <w:b/>
              </w:rPr>
              <w:t xml:space="preserve">area of rectangular prism </w:t>
            </w:r>
            <w:r w:rsidRPr="00551B1F">
              <w:rPr>
                <w:b/>
                <w:position w:val="-10"/>
              </w:rPr>
              <w:object w:dxaOrig="1980" w:dyaOrig="320">
                <v:shape id="_x0000_i1085" type="#_x0000_t75" style="width:99.05pt;height:15.8pt" o:ole="">
                  <v:imagedata r:id="rId150" o:title=""/>
                </v:shape>
                <o:OLEObject Type="Embed" ProgID="Equation.3" ShapeID="_x0000_i1085" DrawAspect="Content" ObjectID="_1792237133" r:id="rId151"/>
              </w:object>
            </w:r>
          </w:p>
          <w:p w:rsidR="000E54B0" w:rsidRDefault="000E54B0" w:rsidP="00EA1610">
            <w:pPr>
              <w:rPr>
                <w:b/>
              </w:rPr>
            </w:pPr>
          </w:p>
          <w:p w:rsidR="00602F97" w:rsidRDefault="00602F97" w:rsidP="00EA1610">
            <w:pPr>
              <w:rPr>
                <w:b/>
              </w:rPr>
            </w:pPr>
            <w:r>
              <w:rPr>
                <w:b/>
              </w:rPr>
              <w:t xml:space="preserve">Volume of </w:t>
            </w:r>
            <w:r w:rsidR="00EA1610">
              <w:rPr>
                <w:b/>
              </w:rPr>
              <w:t xml:space="preserve">rectangular prism </w:t>
            </w:r>
            <w:r w:rsidRPr="00551B1F">
              <w:rPr>
                <w:b/>
                <w:position w:val="-10"/>
              </w:rPr>
              <w:object w:dxaOrig="700" w:dyaOrig="320">
                <v:shape id="_x0000_i1086" type="#_x0000_t75" style="width:36.2pt;height:15.8pt" o:ole="">
                  <v:imagedata r:id="rId152" o:title=""/>
                </v:shape>
                <o:OLEObject Type="Embed" ProgID="Equation.3" ShapeID="_x0000_i1086" DrawAspect="Content" ObjectID="_1792237134" r:id="rId153"/>
              </w:object>
            </w:r>
          </w:p>
          <w:p w:rsidR="00602F97" w:rsidRDefault="00602F97" w:rsidP="00EA1610">
            <w:pPr>
              <w:rPr>
                <w:b/>
              </w:rPr>
            </w:pPr>
          </w:p>
          <w:p w:rsidR="00602F97" w:rsidRPr="00D34716" w:rsidRDefault="00602F97" w:rsidP="00EA1610">
            <w:pPr>
              <w:rPr>
                <w:b/>
              </w:rPr>
            </w:pPr>
            <w:r>
              <w:rPr>
                <w:b/>
              </w:rPr>
              <w:t xml:space="preserve">Volume of </w:t>
            </w:r>
            <w:r w:rsidR="00EA1610">
              <w:rPr>
                <w:b/>
              </w:rPr>
              <w:t xml:space="preserve">pyramid </w:t>
            </w:r>
            <w:r w:rsidR="00EA1610" w:rsidRPr="00551B1F">
              <w:rPr>
                <w:b/>
                <w:position w:val="-24"/>
              </w:rPr>
              <w:object w:dxaOrig="3040" w:dyaOrig="620">
                <v:shape id="_x0000_i1087" type="#_x0000_t75" style="width:157.3pt;height:30.8pt" o:ole="">
                  <v:imagedata r:id="rId154" o:title=""/>
                </v:shape>
                <o:OLEObject Type="Embed" ProgID="Equation.3" ShapeID="_x0000_i1087" DrawAspect="Content" ObjectID="_1792237135" r:id="rId155"/>
              </w:object>
            </w:r>
          </w:p>
        </w:tc>
      </w:tr>
    </w:tbl>
    <w:p w:rsidR="00602F97" w:rsidRPr="00602F97" w:rsidRDefault="00602F97" w:rsidP="00602F97">
      <w:pPr>
        <w:rPr>
          <w:lang w:val="en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602F97" w:rsidRPr="00602F97" w:rsidTr="00EA1610">
        <w:trPr>
          <w:trHeight w:val="80"/>
        </w:trPr>
        <w:tc>
          <w:tcPr>
            <w:tcW w:w="993" w:type="dxa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602F97" w:rsidRPr="00602F97" w:rsidRDefault="00602F97" w:rsidP="00602F97">
            <w:pPr>
              <w:rPr>
                <w:lang w:val="en-ZA"/>
              </w:rPr>
            </w:pPr>
            <w:r w:rsidRPr="00602F97">
              <w:rPr>
                <w:lang w:val="en-ZA"/>
              </w:rPr>
              <w:t>1</w:t>
            </w:r>
            <w:r w:rsidR="00897805">
              <w:rPr>
                <w:lang w:val="en-ZA"/>
              </w:rPr>
              <w:t>1.2</w:t>
            </w:r>
            <w:r w:rsidRPr="00602F97">
              <w:rPr>
                <w:lang w:val="en-ZA"/>
              </w:rPr>
              <w:t>.1</w:t>
            </w:r>
          </w:p>
        </w:tc>
        <w:tc>
          <w:tcPr>
            <w:tcW w:w="7371" w:type="dxa"/>
            <w:vAlign w:val="center"/>
          </w:tcPr>
          <w:p w:rsidR="00602F97" w:rsidRPr="00602F97" w:rsidRDefault="00602F97" w:rsidP="00EA1610">
            <w:pPr>
              <w:jc w:val="both"/>
              <w:rPr>
                <w:lang w:val="en-ZA"/>
              </w:rPr>
            </w:pPr>
            <w:r>
              <w:t>Determine the surface area of the rectangular prism section of the pillar cap.</w:t>
            </w:r>
            <w:r w:rsidRPr="00602F97">
              <w:rPr>
                <w:i/>
                <w:iCs/>
                <w:lang w:val="en-ZA"/>
              </w:rPr>
              <w:t xml:space="preserve"> </w:t>
            </w:r>
          </w:p>
        </w:tc>
        <w:tc>
          <w:tcPr>
            <w:tcW w:w="240" w:type="dxa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602F97" w:rsidRDefault="00602F97" w:rsidP="00602F97">
            <w:pPr>
              <w:rPr>
                <w:lang w:val="en-ZA"/>
              </w:rPr>
            </w:pPr>
          </w:p>
          <w:p w:rsidR="00602F97" w:rsidRPr="00602F97" w:rsidRDefault="00602F97" w:rsidP="00A64899">
            <w:pPr>
              <w:rPr>
                <w:lang w:val="en-ZA"/>
              </w:rPr>
            </w:pPr>
            <w:r>
              <w:rPr>
                <w:lang w:val="en-ZA"/>
              </w:rPr>
              <w:t>(</w:t>
            </w:r>
            <w:r w:rsidR="00A64899">
              <w:rPr>
                <w:lang w:val="en-ZA"/>
              </w:rPr>
              <w:t>3</w:t>
            </w:r>
            <w:r w:rsidRPr="00602F97">
              <w:rPr>
                <w:lang w:val="en-ZA"/>
              </w:rPr>
              <w:t>)</w:t>
            </w:r>
          </w:p>
        </w:tc>
      </w:tr>
    </w:tbl>
    <w:p w:rsidR="00602F97" w:rsidRPr="00602F97" w:rsidRDefault="00602F97" w:rsidP="00602F97">
      <w:pPr>
        <w:rPr>
          <w:lang w:val="en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602F97" w:rsidRPr="00602F97" w:rsidTr="00EA1610">
        <w:trPr>
          <w:trHeight w:val="80"/>
        </w:trPr>
        <w:tc>
          <w:tcPr>
            <w:tcW w:w="993" w:type="dxa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602F97" w:rsidRPr="00602F97" w:rsidRDefault="00897805" w:rsidP="00602F97">
            <w:pPr>
              <w:rPr>
                <w:lang w:val="en-ZA"/>
              </w:rPr>
            </w:pPr>
            <w:r>
              <w:rPr>
                <w:lang w:val="en-ZA"/>
              </w:rPr>
              <w:t>11.2</w:t>
            </w:r>
            <w:r w:rsidR="00602F97" w:rsidRPr="00602F97">
              <w:rPr>
                <w:lang w:val="en-ZA"/>
              </w:rPr>
              <w:t>.2</w:t>
            </w:r>
          </w:p>
        </w:tc>
        <w:tc>
          <w:tcPr>
            <w:tcW w:w="7371" w:type="dxa"/>
            <w:vAlign w:val="center"/>
          </w:tcPr>
          <w:p w:rsidR="00602F97" w:rsidRPr="00602F97" w:rsidRDefault="00602F97" w:rsidP="00EA1610">
            <w:pPr>
              <w:rPr>
                <w:lang w:val="en-ZA"/>
              </w:rPr>
            </w:pPr>
            <w:r>
              <w:t xml:space="preserve">Determine the value of  </w:t>
            </w:r>
            <w:r>
              <w:rPr>
                <w:i/>
                <w:iCs/>
              </w:rPr>
              <w:t>x</w:t>
            </w:r>
            <w:r>
              <w:t xml:space="preserve"> , the vertical height of the pyramid.</w:t>
            </w:r>
          </w:p>
        </w:tc>
        <w:tc>
          <w:tcPr>
            <w:tcW w:w="240" w:type="dxa"/>
            <w:vAlign w:val="center"/>
          </w:tcPr>
          <w:p w:rsidR="00602F97" w:rsidRPr="00602F97" w:rsidRDefault="00602F97" w:rsidP="00602F97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602F97" w:rsidRPr="00602F97" w:rsidRDefault="00897805" w:rsidP="00602F97">
            <w:pPr>
              <w:rPr>
                <w:lang w:val="en-ZA"/>
              </w:rPr>
            </w:pPr>
            <w:r>
              <w:rPr>
                <w:lang w:val="en-ZA"/>
              </w:rPr>
              <w:t>(2</w:t>
            </w:r>
            <w:r w:rsidR="00602F97" w:rsidRPr="00602F97">
              <w:rPr>
                <w:lang w:val="en-ZA"/>
              </w:rPr>
              <w:t>)</w:t>
            </w:r>
          </w:p>
        </w:tc>
      </w:tr>
    </w:tbl>
    <w:p w:rsidR="00602F97" w:rsidRDefault="00602F97" w:rsidP="00602F97">
      <w:pPr>
        <w:rPr>
          <w:lang w:val="en-ZA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993"/>
        <w:gridCol w:w="1134"/>
        <w:gridCol w:w="7371"/>
        <w:gridCol w:w="240"/>
        <w:gridCol w:w="810"/>
      </w:tblGrid>
      <w:tr w:rsidR="00897805" w:rsidRPr="00602F97" w:rsidTr="00EA1610">
        <w:trPr>
          <w:trHeight w:val="80"/>
        </w:trPr>
        <w:tc>
          <w:tcPr>
            <w:tcW w:w="993" w:type="dxa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897805" w:rsidRPr="00602F97" w:rsidRDefault="00897805" w:rsidP="000D2D2C">
            <w:pPr>
              <w:rPr>
                <w:lang w:val="en-ZA"/>
              </w:rPr>
            </w:pPr>
            <w:r>
              <w:rPr>
                <w:lang w:val="en-ZA"/>
              </w:rPr>
              <w:t>11.2.3</w:t>
            </w:r>
          </w:p>
        </w:tc>
        <w:tc>
          <w:tcPr>
            <w:tcW w:w="7371" w:type="dxa"/>
            <w:vAlign w:val="center"/>
          </w:tcPr>
          <w:p w:rsidR="00897805" w:rsidRPr="00602F97" w:rsidRDefault="00897805" w:rsidP="00897805">
            <w:pPr>
              <w:rPr>
                <w:lang w:val="en-ZA"/>
              </w:rPr>
            </w:pPr>
            <w:r>
              <w:t xml:space="preserve">Determine the total volume of </w:t>
            </w:r>
            <w:r w:rsidR="00EA1610">
              <w:t xml:space="preserve">ONE </w:t>
            </w:r>
            <w:r>
              <w:t>pillar cap.</w:t>
            </w:r>
          </w:p>
        </w:tc>
        <w:tc>
          <w:tcPr>
            <w:tcW w:w="240" w:type="dxa"/>
            <w:vAlign w:val="center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897805" w:rsidRPr="00602F97" w:rsidRDefault="00897805" w:rsidP="00A64899">
            <w:pPr>
              <w:rPr>
                <w:lang w:val="en-ZA"/>
              </w:rPr>
            </w:pPr>
            <w:r>
              <w:rPr>
                <w:lang w:val="en-ZA"/>
              </w:rPr>
              <w:t>(</w:t>
            </w:r>
            <w:r w:rsidR="00A64899">
              <w:rPr>
                <w:lang w:val="en-ZA"/>
              </w:rPr>
              <w:t>3</w:t>
            </w:r>
            <w:r w:rsidRPr="00602F97">
              <w:rPr>
                <w:lang w:val="en-ZA"/>
              </w:rPr>
              <w:t>)</w:t>
            </w:r>
          </w:p>
        </w:tc>
      </w:tr>
      <w:tr w:rsidR="00897805" w:rsidRPr="00602F97" w:rsidTr="00FB5165">
        <w:trPr>
          <w:trHeight w:val="173"/>
        </w:trPr>
        <w:tc>
          <w:tcPr>
            <w:tcW w:w="993" w:type="dxa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897805" w:rsidRDefault="00897805" w:rsidP="000D2D2C">
            <w:pPr>
              <w:rPr>
                <w:lang w:val="en-ZA"/>
              </w:rPr>
            </w:pPr>
          </w:p>
        </w:tc>
        <w:tc>
          <w:tcPr>
            <w:tcW w:w="7371" w:type="dxa"/>
            <w:vAlign w:val="center"/>
          </w:tcPr>
          <w:p w:rsidR="00897805" w:rsidRDefault="00897805" w:rsidP="00897805"/>
        </w:tc>
        <w:tc>
          <w:tcPr>
            <w:tcW w:w="240" w:type="dxa"/>
            <w:vAlign w:val="center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897805" w:rsidRPr="00897805" w:rsidRDefault="00897805" w:rsidP="00A64899">
            <w:pPr>
              <w:rPr>
                <w:b/>
                <w:lang w:val="en-ZA"/>
              </w:rPr>
            </w:pPr>
            <w:r w:rsidRPr="00897805">
              <w:rPr>
                <w:b/>
                <w:lang w:val="en-ZA"/>
              </w:rPr>
              <w:t>[1</w:t>
            </w:r>
            <w:r w:rsidR="00A64899">
              <w:rPr>
                <w:b/>
                <w:lang w:val="en-ZA"/>
              </w:rPr>
              <w:t>8</w:t>
            </w:r>
            <w:r w:rsidRPr="00897805">
              <w:rPr>
                <w:b/>
                <w:lang w:val="en-ZA"/>
              </w:rPr>
              <w:t>]</w:t>
            </w:r>
          </w:p>
        </w:tc>
      </w:tr>
      <w:tr w:rsidR="00897805" w:rsidRPr="00602F97" w:rsidTr="00FB5165">
        <w:trPr>
          <w:trHeight w:val="262"/>
        </w:trPr>
        <w:tc>
          <w:tcPr>
            <w:tcW w:w="993" w:type="dxa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897805" w:rsidRDefault="00897805" w:rsidP="000D2D2C">
            <w:pPr>
              <w:rPr>
                <w:lang w:val="en-ZA"/>
              </w:rPr>
            </w:pPr>
          </w:p>
        </w:tc>
        <w:tc>
          <w:tcPr>
            <w:tcW w:w="7371" w:type="dxa"/>
            <w:vAlign w:val="center"/>
          </w:tcPr>
          <w:p w:rsidR="00897805" w:rsidRDefault="00897805" w:rsidP="00897805"/>
        </w:tc>
        <w:tc>
          <w:tcPr>
            <w:tcW w:w="240" w:type="dxa"/>
            <w:vAlign w:val="center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897805" w:rsidRPr="00897805" w:rsidRDefault="00897805" w:rsidP="000D2D2C">
            <w:pPr>
              <w:rPr>
                <w:b/>
                <w:lang w:val="en-ZA"/>
              </w:rPr>
            </w:pPr>
          </w:p>
        </w:tc>
      </w:tr>
      <w:tr w:rsidR="00897805" w:rsidRPr="00602F97" w:rsidTr="00FB5165">
        <w:trPr>
          <w:trHeight w:val="195"/>
        </w:trPr>
        <w:tc>
          <w:tcPr>
            <w:tcW w:w="993" w:type="dxa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1134" w:type="dxa"/>
          </w:tcPr>
          <w:p w:rsidR="00897805" w:rsidRDefault="00897805" w:rsidP="000D2D2C">
            <w:pPr>
              <w:rPr>
                <w:lang w:val="en-ZA"/>
              </w:rPr>
            </w:pPr>
          </w:p>
        </w:tc>
        <w:tc>
          <w:tcPr>
            <w:tcW w:w="7371" w:type="dxa"/>
            <w:vAlign w:val="center"/>
          </w:tcPr>
          <w:p w:rsidR="00897805" w:rsidRPr="00897805" w:rsidRDefault="003050B9" w:rsidP="003050B9">
            <w:pPr>
              <w:jc w:val="right"/>
              <w:rPr>
                <w:b/>
              </w:rPr>
            </w:pPr>
            <w:r>
              <w:rPr>
                <w:b/>
              </w:rPr>
              <w:t>TOTAL</w:t>
            </w:r>
            <w:r w:rsidR="00897805">
              <w:rPr>
                <w:b/>
              </w:rPr>
              <w:t>:</w:t>
            </w:r>
          </w:p>
        </w:tc>
        <w:tc>
          <w:tcPr>
            <w:tcW w:w="240" w:type="dxa"/>
            <w:vAlign w:val="center"/>
          </w:tcPr>
          <w:p w:rsidR="00897805" w:rsidRPr="00602F97" w:rsidRDefault="00897805" w:rsidP="000D2D2C">
            <w:pPr>
              <w:rPr>
                <w:lang w:val="en-ZA"/>
              </w:rPr>
            </w:pPr>
          </w:p>
        </w:tc>
        <w:tc>
          <w:tcPr>
            <w:tcW w:w="810" w:type="dxa"/>
            <w:vAlign w:val="center"/>
          </w:tcPr>
          <w:p w:rsidR="00897805" w:rsidRPr="00897805" w:rsidRDefault="00897805" w:rsidP="000D2D2C">
            <w:pPr>
              <w:rPr>
                <w:b/>
                <w:lang w:val="en-ZA"/>
              </w:rPr>
            </w:pPr>
            <w:r>
              <w:rPr>
                <w:b/>
                <w:lang w:val="en-ZA"/>
              </w:rPr>
              <w:t>150</w:t>
            </w:r>
          </w:p>
        </w:tc>
      </w:tr>
    </w:tbl>
    <w:p w:rsidR="00602F97" w:rsidRDefault="00602F97">
      <w:pPr>
        <w:rPr>
          <w:lang w:val="en-ZA"/>
        </w:rPr>
        <w:sectPr w:rsidR="00602F97" w:rsidSect="004A25C2">
          <w:footerReference w:type="default" r:id="rId156"/>
          <w:pgSz w:w="11906" w:h="16838" w:code="9"/>
          <w:pgMar w:top="720" w:right="1276" w:bottom="720" w:left="1077" w:header="720" w:footer="720" w:gutter="0"/>
          <w:cols w:space="708"/>
          <w:docGrid w:linePitch="360"/>
        </w:sectPr>
      </w:pPr>
    </w:p>
    <w:p w:rsidR="00857B25" w:rsidRDefault="00857B25" w:rsidP="00857B25"/>
    <w:p w:rsidR="00857B25" w:rsidRPr="00BE387B" w:rsidRDefault="00857B25" w:rsidP="00857B25">
      <w:pPr>
        <w:rPr>
          <w:b/>
          <w:sz w:val="22"/>
          <w:u w:val="single"/>
          <w:lang w:val="en-ZA"/>
        </w:rPr>
      </w:pPr>
    </w:p>
    <w:p w:rsidR="00857B25" w:rsidRPr="0033379D" w:rsidRDefault="00857B25" w:rsidP="00857B25">
      <w:pPr>
        <w:jc w:val="center"/>
        <w:rPr>
          <w:b/>
          <w:lang w:val="en-ZA"/>
        </w:rPr>
      </w:pPr>
      <w:r w:rsidRPr="0033379D">
        <w:rPr>
          <w:b/>
          <w:lang w:val="en-ZA"/>
        </w:rPr>
        <w:t>INFORMATION SHEET: TECHNICAL MATHEMATICS</w:t>
      </w:r>
    </w:p>
    <w:p w:rsidR="00857B25" w:rsidRPr="0033379D" w:rsidRDefault="00857B25" w:rsidP="00857B25">
      <w:pPr>
        <w:rPr>
          <w:b/>
          <w:u w:val="single"/>
          <w:lang w:val="en-ZA"/>
        </w:rPr>
      </w:pPr>
    </w:p>
    <w:p w:rsidR="00857B25" w:rsidRPr="0033379D" w:rsidRDefault="00857B25" w:rsidP="00857B25">
      <w:pPr>
        <w:spacing w:line="360" w:lineRule="auto"/>
        <w:ind w:firstLine="360"/>
        <w:rPr>
          <w:lang w:val="en-ZA"/>
        </w:rPr>
      </w:pPr>
      <w:r w:rsidRPr="0033379D">
        <w:rPr>
          <w:b/>
          <w:lang w:val="en-ZA"/>
        </w:rPr>
        <w:t xml:space="preserve">  </w:t>
      </w:r>
      <w:r w:rsidRPr="0033379D">
        <w:rPr>
          <w:b/>
          <w:position w:val="-24"/>
          <w:lang w:val="en-ZA"/>
        </w:rPr>
        <w:object w:dxaOrig="2200" w:dyaOrig="720">
          <v:shape id="_x0000_i1088" type="#_x0000_t75" style="width:110.3pt;height:36.6pt" o:ole="">
            <v:imagedata r:id="rId157" o:title=""/>
          </v:shape>
          <o:OLEObject Type="Embed" ProgID="Equation.3" ShapeID="_x0000_i1088" DrawAspect="Content" ObjectID="_1792237136" r:id="rId158"/>
        </w:object>
      </w:r>
      <w:r w:rsidRPr="0033379D">
        <w:rPr>
          <w:b/>
          <w:lang w:val="en-ZA"/>
        </w:rPr>
        <w:t xml:space="preserve">                           </w:t>
      </w:r>
      <w:r w:rsidRPr="0033379D">
        <w:rPr>
          <w:lang w:val="en-ZA"/>
        </w:rPr>
        <w:t xml:space="preserve">   </w:t>
      </w:r>
      <w:r w:rsidRPr="0033379D">
        <w:rPr>
          <w:position w:val="-24"/>
          <w:lang w:val="en-ZA"/>
        </w:rPr>
        <w:object w:dxaOrig="940" w:dyaOrig="620">
          <v:shape id="_x0000_i1089" type="#_x0000_t75" style="width:47.85pt;height:30.8pt" o:ole="">
            <v:imagedata r:id="rId159" o:title=""/>
          </v:shape>
          <o:OLEObject Type="Embed" ProgID="Equation.3" ShapeID="_x0000_i1089" DrawAspect="Content" ObjectID="_1792237137" r:id="rId160"/>
        </w:object>
      </w:r>
      <w:r w:rsidRPr="0033379D">
        <w:rPr>
          <w:lang w:val="en-ZA"/>
        </w:rPr>
        <w:t xml:space="preserve">                    </w:t>
      </w:r>
      <w:r w:rsidRPr="0033379D">
        <w:rPr>
          <w:position w:val="-30"/>
          <w:lang w:val="en-ZA"/>
        </w:rPr>
        <w:object w:dxaOrig="1520" w:dyaOrig="720">
          <v:shape id="_x0000_i1090" type="#_x0000_t75" style="width:75.75pt;height:36.6pt" o:ole="">
            <v:imagedata r:id="rId161" o:title=""/>
          </v:shape>
          <o:OLEObject Type="Embed" ProgID="Equation.3" ShapeID="_x0000_i1090" DrawAspect="Content" ObjectID="_1792237138" r:id="rId162"/>
        </w:object>
      </w:r>
    </w:p>
    <w:p w:rsidR="00857B25" w:rsidRPr="0033379D" w:rsidRDefault="00857B25" w:rsidP="00857B25">
      <w:pPr>
        <w:spacing w:line="360" w:lineRule="auto"/>
        <w:ind w:firstLine="360"/>
        <w:rPr>
          <w:lang w:val="en-ZA"/>
        </w:rPr>
      </w:pPr>
      <w:r w:rsidRPr="0033379D">
        <w:rPr>
          <w:lang w:val="en-ZA"/>
        </w:rPr>
        <w:t xml:space="preserve">   </w:t>
      </w:r>
      <w:r w:rsidRPr="0033379D">
        <w:rPr>
          <w:position w:val="-12"/>
          <w:lang w:val="en-ZA"/>
        </w:rPr>
        <w:object w:dxaOrig="2200" w:dyaOrig="380">
          <v:shape id="_x0000_i1091" type="#_x0000_t75" style="width:110.3pt;height:17.9pt" o:ole="">
            <v:imagedata r:id="rId163" o:title=""/>
          </v:shape>
          <o:OLEObject Type="Embed" ProgID="Equation.3" ShapeID="_x0000_i1091" DrawAspect="Content" ObjectID="_1792237139" r:id="rId164"/>
        </w:object>
      </w:r>
      <w:r w:rsidRPr="0033379D">
        <w:rPr>
          <w:lang w:val="en-ZA"/>
        </w:rPr>
        <w:t xml:space="preserve">,    </w:t>
      </w:r>
      <w:r w:rsidRPr="0033379D">
        <w:rPr>
          <w:position w:val="-10"/>
          <w:lang w:val="en-ZA"/>
        </w:rPr>
        <w:object w:dxaOrig="2320" w:dyaOrig="320">
          <v:shape id="_x0000_i1092" type="#_x0000_t75" style="width:116.1pt;height:15.8pt" o:ole="">
            <v:imagedata r:id="rId165" o:title=""/>
          </v:shape>
          <o:OLEObject Type="Embed" ProgID="Equation.3" ShapeID="_x0000_i1092" DrawAspect="Content" ObjectID="_1792237140" r:id="rId166"/>
        </w:object>
      </w:r>
    </w:p>
    <w:p w:rsidR="00857B25" w:rsidRPr="0033379D" w:rsidRDefault="00857B25" w:rsidP="00857B25">
      <w:pPr>
        <w:spacing w:line="360" w:lineRule="auto"/>
        <w:ind w:firstLine="360"/>
        <w:rPr>
          <w:b/>
          <w:lang w:val="en-ZA"/>
        </w:rPr>
      </w:pPr>
    </w:p>
    <w:p w:rsidR="00857B25" w:rsidRPr="0033379D" w:rsidRDefault="00857B25" w:rsidP="00857B25">
      <w:pPr>
        <w:spacing w:line="360" w:lineRule="auto"/>
        <w:ind w:firstLine="360"/>
        <w:rPr>
          <w:lang w:val="en-ZA"/>
        </w:rPr>
      </w:pPr>
      <w:r w:rsidRPr="0033379D">
        <w:rPr>
          <w:position w:val="-10"/>
          <w:lang w:val="en-ZA"/>
        </w:rPr>
        <w:object w:dxaOrig="1480" w:dyaOrig="320">
          <v:shape id="_x0000_i1093" type="#_x0000_t75" style="width:72.85pt;height:15.8pt" o:ole="">
            <v:imagedata r:id="rId167" o:title=""/>
          </v:shape>
          <o:OLEObject Type="Embed" ProgID="Equation.3" ShapeID="_x0000_i1093" DrawAspect="Content" ObjectID="_1792237141" r:id="rId168"/>
        </w:object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position w:val="-10"/>
          <w:lang w:val="en-ZA"/>
        </w:rPr>
        <w:object w:dxaOrig="1480" w:dyaOrig="320">
          <v:shape id="_x0000_i1094" type="#_x0000_t75" style="width:72.85pt;height:15.8pt" o:ole="">
            <v:imagedata r:id="rId169" o:title=""/>
          </v:shape>
          <o:OLEObject Type="Embed" ProgID="Equation.3" ShapeID="_x0000_i1094" DrawAspect="Content" ObjectID="_1792237142" r:id="rId170"/>
        </w:object>
      </w:r>
      <w:r w:rsidRPr="0033379D">
        <w:rPr>
          <w:lang w:val="en-ZA"/>
        </w:rPr>
        <w:t xml:space="preserve">      </w:t>
      </w:r>
      <w:r w:rsidRPr="0033379D">
        <w:rPr>
          <w:position w:val="-10"/>
          <w:lang w:val="en-ZA"/>
        </w:rPr>
        <w:object w:dxaOrig="1440" w:dyaOrig="360">
          <v:shape id="_x0000_i1095" type="#_x0000_t75" style="width:1in;height:17.9pt" o:ole="">
            <v:imagedata r:id="rId171" o:title=""/>
          </v:shape>
          <o:OLEObject Type="Embed" ProgID="Equation.3" ShapeID="_x0000_i1095" DrawAspect="Content" ObjectID="_1792237143" r:id="rId172"/>
        </w:object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position w:val="-10"/>
          <w:lang w:val="en-ZA"/>
        </w:rPr>
        <w:object w:dxaOrig="1440" w:dyaOrig="360">
          <v:shape id="_x0000_i1096" type="#_x0000_t75" style="width:1in;height:17.9pt" o:ole="">
            <v:imagedata r:id="rId173" o:title=""/>
          </v:shape>
          <o:OLEObject Type="Embed" ProgID="Equation.3" ShapeID="_x0000_i1096" DrawAspect="Content" ObjectID="_1792237144" r:id="rId174"/>
        </w:object>
      </w:r>
    </w:p>
    <w:p w:rsidR="00857B25" w:rsidRPr="0033379D" w:rsidRDefault="00857B25" w:rsidP="00857B25">
      <w:pPr>
        <w:spacing w:line="360" w:lineRule="auto"/>
        <w:ind w:firstLine="360"/>
        <w:rPr>
          <w:lang w:val="en-ZA"/>
        </w:rPr>
      </w:pPr>
    </w:p>
    <w:p w:rsidR="00857B25" w:rsidRPr="0033379D" w:rsidRDefault="00857B25" w:rsidP="00857B25">
      <w:pPr>
        <w:spacing w:line="360" w:lineRule="auto"/>
        <w:ind w:firstLine="360"/>
        <w:rPr>
          <w:lang w:val="en-ZA"/>
        </w:rPr>
      </w:pPr>
      <w:r w:rsidRPr="0033379D">
        <w:rPr>
          <w:position w:val="-20"/>
          <w:lang w:val="en-ZA"/>
        </w:rPr>
        <w:object w:dxaOrig="1780" w:dyaOrig="600">
          <v:shape id="_x0000_i1097" type="#_x0000_t75" style="width:86.15pt;height:27.9pt" o:ole="">
            <v:imagedata r:id="rId175" o:title=""/>
          </v:shape>
          <o:OLEObject Type="Embed" ProgID="Equation.DSMT4" ShapeID="_x0000_i1097" DrawAspect="Content" ObjectID="_1792237145" r:id="rId176"/>
        </w:object>
      </w:r>
    </w:p>
    <w:p w:rsidR="00857B25" w:rsidRPr="0033379D" w:rsidRDefault="00857B25" w:rsidP="00857B25">
      <w:pPr>
        <w:rPr>
          <w:position w:val="-26"/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  </w:t>
      </w:r>
      <w:r w:rsidRPr="0033379D">
        <w:rPr>
          <w:position w:val="-24"/>
          <w:lang w:val="en-ZA"/>
        </w:rPr>
        <w:object w:dxaOrig="3040" w:dyaOrig="620">
          <v:shape id="_x0000_i1098" type="#_x0000_t75" style="width:152.3pt;height:30.8pt" o:ole="">
            <v:imagedata r:id="rId177" o:title=""/>
          </v:shape>
          <o:OLEObject Type="Embed" ProgID="Equation.3" ShapeID="_x0000_i1098" DrawAspect="Content" ObjectID="_1792237146" r:id="rId178"/>
        </w:object>
      </w:r>
      <w:r w:rsidRPr="0033379D">
        <w:rPr>
          <w:lang w:val="en-ZA"/>
        </w:rPr>
        <w:t xml:space="preserve">       </w: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            </w: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</w:t>
      </w:r>
      <w:r w:rsidRPr="00EE4B75">
        <w:rPr>
          <w:position w:val="-30"/>
          <w:lang w:val="af-ZA"/>
        </w:rPr>
        <w:object w:dxaOrig="2720" w:dyaOrig="800">
          <v:shape id="_x0000_i1099" type="#_x0000_t75" style="width:135.7pt;height:40.35pt" o:ole="">
            <v:imagedata r:id="rId179" o:title=""/>
          </v:shape>
          <o:OLEObject Type="Embed" ProgID="Equation.3" ShapeID="_x0000_i1099" DrawAspect="Content" ObjectID="_1792237147" r:id="rId180"/>
        </w:object>
      </w:r>
      <w:r w:rsidRPr="0033379D">
        <w:rPr>
          <w:lang w:val="en-ZA"/>
        </w:rPr>
        <w:t xml:space="preserve">  , </w:t>
      </w:r>
      <w:r w:rsidRPr="0033379D">
        <w:rPr>
          <w:position w:val="-10"/>
          <w:lang w:val="en-ZA"/>
        </w:rPr>
        <w:object w:dxaOrig="740" w:dyaOrig="320">
          <v:shape id="_x0000_i1100" type="#_x0000_t75" style="width:36.6pt;height:15.8pt" o:ole="">
            <v:imagedata r:id="rId181" o:title=""/>
          </v:shape>
          <o:OLEObject Type="Embed" ProgID="Equation.3" ShapeID="_x0000_i1100" DrawAspect="Content" ObjectID="_1792237148" r:id="rId182"/>
        </w:objec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</w: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 </w:t>
      </w:r>
      <w:r w:rsidRPr="00EE4B75">
        <w:rPr>
          <w:position w:val="-24"/>
          <w:lang w:val="af-ZA"/>
        </w:rPr>
        <w:object w:dxaOrig="2060" w:dyaOrig="620">
          <v:shape id="_x0000_i1101" type="#_x0000_t75" style="width:103.65pt;height:30.8pt" o:ole="">
            <v:imagedata r:id="rId183" o:title=""/>
          </v:shape>
          <o:OLEObject Type="Embed" ProgID="Equation.3" ShapeID="_x0000_i1101" DrawAspect="Content" ObjectID="_1792237149" r:id="rId184"/>
        </w:object>
      </w:r>
      <w:r w:rsidRPr="0033379D">
        <w:rPr>
          <w:lang w:val="en-ZA"/>
        </w:rPr>
        <w:t xml:space="preserve">,  </w:t>
      </w:r>
      <w:r w:rsidRPr="0033379D">
        <w:rPr>
          <w:position w:val="-10"/>
          <w:lang w:val="en-ZA"/>
        </w:rPr>
        <w:object w:dxaOrig="600" w:dyaOrig="320">
          <v:shape id="_x0000_i1102" type="#_x0000_t75" style="width:29.95pt;height:15.8pt" o:ole="">
            <v:imagedata r:id="rId185" o:title=""/>
          </v:shape>
          <o:OLEObject Type="Embed" ProgID="Equation.3" ShapeID="_x0000_i1102" DrawAspect="Content" ObjectID="_1792237150" r:id="rId186"/>
        </w:object>
      </w:r>
      <w:r w:rsidRPr="0033379D">
        <w:rPr>
          <w:lang w:val="en-ZA"/>
        </w:rPr>
        <w:t xml:space="preserve">                     </w: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                        </w: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 </w:t>
      </w:r>
      <w:r w:rsidRPr="00EE4B75">
        <w:rPr>
          <w:position w:val="-30"/>
          <w:lang w:val="af-ZA"/>
        </w:rPr>
        <w:object w:dxaOrig="2600" w:dyaOrig="720">
          <v:shape id="_x0000_i1103" type="#_x0000_t75" style="width:129pt;height:36.6pt" o:ole="">
            <v:imagedata r:id="rId187" o:title=""/>
          </v:shape>
          <o:OLEObject Type="Embed" ProgID="Equation.3" ShapeID="_x0000_i1103" DrawAspect="Content" ObjectID="_1792237151" r:id="rId188"/>
        </w:object>
      </w:r>
      <w:r w:rsidRPr="0033379D">
        <w:rPr>
          <w:lang w:val="en-ZA"/>
        </w:rPr>
        <w:t xml:space="preserve">  , </w:t>
      </w:r>
      <w:r w:rsidRPr="0033379D">
        <w:rPr>
          <w:position w:val="-10"/>
          <w:lang w:val="en-ZA"/>
        </w:rPr>
        <w:object w:dxaOrig="600" w:dyaOrig="320">
          <v:shape id="_x0000_i1104" type="#_x0000_t75" style="width:29.95pt;height:15.8pt" o:ole="">
            <v:imagedata r:id="rId189" o:title=""/>
          </v:shape>
          <o:OLEObject Type="Embed" ProgID="Equation.3" ShapeID="_x0000_i1104" DrawAspect="Content" ObjectID="_1792237152" r:id="rId190"/>
        </w:object>
      </w:r>
    </w:p>
    <w:p w:rsidR="00857B25" w:rsidRPr="0033379D" w:rsidRDefault="00857B25" w:rsidP="00857B25">
      <w:pPr>
        <w:spacing w:line="360" w:lineRule="auto"/>
        <w:ind w:firstLine="360"/>
        <w:rPr>
          <w:lang w:val="en-ZA"/>
        </w:rPr>
      </w:pPr>
    </w:p>
    <w:p w:rsidR="00857B25" w:rsidRPr="0033379D" w:rsidRDefault="00857B25" w:rsidP="00857B25">
      <w:pPr>
        <w:spacing w:line="360" w:lineRule="auto"/>
        <w:ind w:firstLine="450"/>
        <w:rPr>
          <w:bCs/>
          <w:lang w:val="en-ZA"/>
        </w:rPr>
      </w:pPr>
      <w:r w:rsidRPr="0033379D">
        <w:rPr>
          <w:position w:val="-12"/>
          <w:lang w:val="en-ZA"/>
        </w:rPr>
        <w:object w:dxaOrig="3140" w:dyaOrig="440">
          <v:shape id="_x0000_i1105" type="#_x0000_t75" style="width:156.5pt;height:21.65pt" o:ole="">
            <v:imagedata r:id="rId191" o:title=""/>
          </v:shape>
          <o:OLEObject Type="Embed" ProgID="Equation.3" ShapeID="_x0000_i1105" DrawAspect="Content" ObjectID="_1792237153" r:id="rId192"/>
        </w:object>
      </w:r>
      <w:r w:rsidRPr="0033379D">
        <w:rPr>
          <w:b/>
          <w:lang w:val="en-ZA"/>
        </w:rPr>
        <w:tab/>
      </w:r>
      <w:r w:rsidRPr="0033379D">
        <w:rPr>
          <w:b/>
          <w:lang w:val="en-ZA"/>
        </w:rPr>
        <w:tab/>
        <w:t xml:space="preserve">        </w:t>
      </w:r>
      <w:r w:rsidRPr="0033379D">
        <w:rPr>
          <w:bCs/>
          <w:lang w:val="en-ZA"/>
        </w:rPr>
        <w:t>M</w:t>
      </w:r>
      <w:r w:rsidRPr="0033379D">
        <w:rPr>
          <w:position w:val="-30"/>
          <w:lang w:val="en-ZA"/>
        </w:rPr>
        <w:object w:dxaOrig="1939" w:dyaOrig="720">
          <v:shape id="_x0000_i1106" type="#_x0000_t75" style="width:97.4pt;height:38.3pt" o:ole="">
            <v:imagedata r:id="rId193" o:title=""/>
          </v:shape>
          <o:OLEObject Type="Embed" ProgID="Equation.3" ShapeID="_x0000_i1106" DrawAspect="Content" ObjectID="_1792237154" r:id="rId194"/>
        </w:object>
      </w:r>
    </w:p>
    <w:p w:rsidR="00857B25" w:rsidRPr="0033379D" w:rsidRDefault="00857B25" w:rsidP="00857B25">
      <w:pPr>
        <w:spacing w:line="360" w:lineRule="auto"/>
        <w:ind w:firstLine="450"/>
        <w:rPr>
          <w:lang w:val="en-ZA"/>
        </w:rPr>
      </w:pPr>
    </w:p>
    <w:p w:rsidR="00857B25" w:rsidRPr="0033379D" w:rsidRDefault="00857B25" w:rsidP="00857B25">
      <w:pPr>
        <w:spacing w:line="360" w:lineRule="auto"/>
        <w:ind w:firstLine="450"/>
        <w:rPr>
          <w:lang w:val="en-ZA"/>
        </w:rPr>
      </w:pPr>
      <w:r w:rsidRPr="00B02014">
        <w:rPr>
          <w:position w:val="-10"/>
          <w:lang w:val="af-ZA"/>
        </w:rPr>
        <w:object w:dxaOrig="1180" w:dyaOrig="279">
          <v:shape id="_x0000_i1107" type="#_x0000_t75" style="width:59.1pt;height:12.9pt" o:ole="">
            <v:imagedata r:id="rId195" o:title=""/>
          </v:shape>
          <o:OLEObject Type="Embed" ProgID="Equation.3" ShapeID="_x0000_i1107" DrawAspect="Content" ObjectID="_1792237155" r:id="rId196"/>
        </w:object>
      </w:r>
      <w:r w:rsidRPr="0033379D">
        <w:rPr>
          <w:b/>
          <w:lang w:val="en-ZA"/>
        </w:rPr>
        <w:tab/>
      </w:r>
      <w:r w:rsidRPr="00B02014">
        <w:rPr>
          <w:position w:val="-10"/>
          <w:lang w:val="af-ZA"/>
        </w:rPr>
        <w:object w:dxaOrig="1939" w:dyaOrig="340">
          <v:shape id="_x0000_i1108" type="#_x0000_t75" style="width:96.55pt;height:16.65pt" o:ole="">
            <v:imagedata r:id="rId197" o:title=""/>
          </v:shape>
          <o:OLEObject Type="Embed" ProgID="Equation.3" ShapeID="_x0000_i1108" DrawAspect="Content" ObjectID="_1792237156" r:id="rId198"/>
        </w:object>
      </w:r>
      <w:r w:rsidRPr="0033379D">
        <w:rPr>
          <w:b/>
          <w:lang w:val="en-ZA"/>
        </w:rPr>
        <w:tab/>
      </w:r>
      <w:r w:rsidRPr="0033379D">
        <w:rPr>
          <w:b/>
          <w:lang w:val="en-ZA"/>
        </w:rPr>
        <w:tab/>
      </w:r>
      <w:r w:rsidRPr="00B02014">
        <w:rPr>
          <w:position w:val="-30"/>
          <w:lang w:val="af-ZA"/>
        </w:rPr>
        <w:object w:dxaOrig="1500" w:dyaOrig="700">
          <v:shape id="_x0000_i1109" type="#_x0000_t75" style="width:74.9pt;height:35.4pt" o:ole="">
            <v:imagedata r:id="rId199" o:title=""/>
          </v:shape>
          <o:OLEObject Type="Embed" ProgID="Equation.3" ShapeID="_x0000_i1109" DrawAspect="Content" ObjectID="_1792237157" r:id="rId200"/>
        </w:object>
      </w:r>
      <w:r w:rsidRPr="0033379D">
        <w:rPr>
          <w:b/>
          <w:lang w:val="en-ZA"/>
        </w:rPr>
        <w:tab/>
      </w:r>
      <w:r w:rsidRPr="0033379D">
        <w:rPr>
          <w:b/>
          <w:lang w:val="en-ZA"/>
        </w:rPr>
        <w:tab/>
      </w:r>
      <w:r w:rsidRPr="00B02014">
        <w:rPr>
          <w:position w:val="-10"/>
          <w:lang w:val="af-ZA"/>
        </w:rPr>
        <w:object w:dxaOrig="960" w:dyaOrig="320">
          <v:shape id="_x0000_i1110" type="#_x0000_t75" style="width:49.55pt;height:15pt" o:ole="">
            <v:imagedata r:id="rId201" o:title=""/>
          </v:shape>
          <o:OLEObject Type="Embed" ProgID="Equation.3" ShapeID="_x0000_i1110" DrawAspect="Content" ObjectID="_1792237158" r:id="rId202"/>
        </w:object>
      </w:r>
    </w:p>
    <w:p w:rsidR="00857B25" w:rsidRPr="0033379D" w:rsidRDefault="00857B25" w:rsidP="00857B25">
      <w:pPr>
        <w:spacing w:line="360" w:lineRule="auto"/>
        <w:ind w:left="720" w:hanging="274"/>
        <w:rPr>
          <w:lang w:val="en-ZA"/>
        </w:rPr>
      </w:pPr>
      <w:r w:rsidRPr="0033379D">
        <w:rPr>
          <w:position w:val="-24"/>
          <w:lang w:val="en-ZA"/>
        </w:rPr>
        <w:object w:dxaOrig="1320" w:dyaOrig="660">
          <v:shape id="_x0000_i1111" type="#_x0000_t75" style="width:66.6pt;height:32.05pt" o:ole="">
            <v:imagedata r:id="rId203" o:title=""/>
          </v:shape>
          <o:OLEObject Type="Embed" ProgID="Equation.3" ShapeID="_x0000_i1111" DrawAspect="Content" ObjectID="_1792237159" r:id="rId204"/>
        </w:object>
      </w:r>
    </w:p>
    <w:p w:rsidR="00857B25" w:rsidRPr="0033379D" w:rsidRDefault="00857B25" w:rsidP="00857B25">
      <w:pPr>
        <w:spacing w:line="360" w:lineRule="auto"/>
        <w:ind w:left="720" w:hanging="274"/>
        <w:rPr>
          <w:position w:val="-6"/>
          <w:lang w:val="en-ZA"/>
        </w:rPr>
      </w:pPr>
      <w:r w:rsidRPr="0033379D">
        <w:rPr>
          <w:lang w:val="en-ZA"/>
        </w:rPr>
        <w:t>In</w:t>
      </w:r>
      <w:r w:rsidRPr="0033379D">
        <w:rPr>
          <w:i/>
          <w:lang w:val="en-ZA"/>
        </w:rPr>
        <w:t xml:space="preserve"> </w:t>
      </w:r>
      <w:r w:rsidRPr="0033379D">
        <w:rPr>
          <w:lang w:val="en-ZA"/>
        </w:rPr>
        <w:sym w:font="Symbol" w:char="0044"/>
      </w:r>
      <w:r w:rsidRPr="0033379D">
        <w:rPr>
          <w:lang w:val="en-ZA"/>
        </w:rPr>
        <w:t>ABC</w:t>
      </w:r>
      <w:r w:rsidRPr="004D6D40">
        <w:rPr>
          <w:lang w:val="en-ZA"/>
        </w:rPr>
        <w:t>:</w:t>
      </w:r>
      <w:r w:rsidRPr="0033379D">
        <w:rPr>
          <w:i/>
          <w:lang w:val="en-ZA"/>
        </w:rPr>
        <w:tab/>
      </w:r>
      <w:r w:rsidRPr="0033379D">
        <w:rPr>
          <w:position w:val="-30"/>
          <w:lang w:val="en-ZA"/>
        </w:rPr>
        <w:object w:dxaOrig="2299" w:dyaOrig="680">
          <v:shape id="_x0000_i1112" type="#_x0000_t75" style="width:114.85pt;height:33.7pt" o:ole="">
            <v:imagedata r:id="rId205" o:title=""/>
          </v:shape>
          <o:OLEObject Type="Embed" ProgID="Equation.3" ShapeID="_x0000_i1112" DrawAspect="Content" ObjectID="_1792237160" r:id="rId206"/>
        </w:object>
      </w:r>
      <w:r w:rsidRPr="0033379D">
        <w:rPr>
          <w:position w:val="-24"/>
          <w:lang w:val="en-ZA"/>
        </w:rPr>
        <w:tab/>
        <w:t xml:space="preserve">                      </w:t>
      </w:r>
      <w:r w:rsidRPr="0033379D">
        <w:rPr>
          <w:position w:val="-6"/>
          <w:lang w:val="en-ZA"/>
        </w:rPr>
        <w:tab/>
      </w:r>
      <w:r w:rsidRPr="00AD4471">
        <w:rPr>
          <w:position w:val="-10"/>
        </w:rPr>
        <w:object w:dxaOrig="2740" w:dyaOrig="360">
          <v:shape id="_x0000_i1113" type="#_x0000_t75" style="width:137.35pt;height:17.9pt" o:ole="">
            <v:imagedata r:id="rId207" o:title=""/>
          </v:shape>
          <o:OLEObject Type="Embed" ProgID="Equation.3" ShapeID="_x0000_i1113" DrawAspect="Content" ObjectID="_1792237161" r:id="rId208"/>
        </w:object>
      </w:r>
    </w:p>
    <w:p w:rsidR="00857B25" w:rsidRPr="0033379D" w:rsidRDefault="00857B25" w:rsidP="00857B25">
      <w:pPr>
        <w:rPr>
          <w:position w:val="-24"/>
          <w:lang w:val="en-ZA"/>
        </w:rPr>
      </w:pPr>
      <w:r w:rsidRPr="0033379D">
        <w:rPr>
          <w:lang w:val="en-ZA"/>
        </w:rPr>
        <w:t xml:space="preserve">        </w:t>
      </w:r>
      <w:r w:rsidRPr="0033379D">
        <w:rPr>
          <w:position w:val="-24"/>
          <w:lang w:val="en-ZA"/>
        </w:rPr>
        <w:object w:dxaOrig="3040" w:dyaOrig="620">
          <v:shape id="_x0000_i1114" type="#_x0000_t75" style="width:152.3pt;height:30.8pt" o:ole="">
            <v:imagedata r:id="rId209" o:title=""/>
          </v:shape>
          <o:OLEObject Type="Embed" ProgID="Equation.3" ShapeID="_x0000_i1114" DrawAspect="Content" ObjectID="_1792237162" r:id="rId210"/>
        </w:object>
      </w:r>
      <w:r w:rsidRPr="0033379D">
        <w:rPr>
          <w:position w:val="-24"/>
          <w:lang w:val="en-ZA"/>
        </w:rPr>
        <w:t xml:space="preserve">  </w:t>
      </w:r>
    </w:p>
    <w:p w:rsidR="00857B25" w:rsidRPr="0033379D" w:rsidRDefault="00857B25" w:rsidP="00857B25">
      <w:pPr>
        <w:rPr>
          <w:position w:val="-24"/>
          <w:lang w:val="en-ZA"/>
        </w:rPr>
      </w:pPr>
      <w:r w:rsidRPr="0033379D">
        <w:rPr>
          <w:position w:val="-24"/>
          <w:lang w:val="en-ZA"/>
        </w:rPr>
        <w:t xml:space="preserve">              </w:t>
      </w:r>
    </w:p>
    <w:p w:rsidR="00857B25" w:rsidRPr="0033379D" w:rsidRDefault="00857B25" w:rsidP="00857B25">
      <w:pPr>
        <w:spacing w:line="360" w:lineRule="auto"/>
        <w:rPr>
          <w:lang w:val="en-ZA"/>
        </w:rPr>
      </w:pPr>
      <w:r w:rsidRPr="0033379D">
        <w:rPr>
          <w:position w:val="-24"/>
          <w:lang w:val="en-ZA"/>
        </w:rPr>
        <w:t xml:space="preserve">     </w:t>
      </w:r>
      <w:r w:rsidRPr="0033379D">
        <w:rPr>
          <w:lang w:val="en-ZA"/>
        </w:rPr>
        <w:t xml:space="preserve">    </w:t>
      </w:r>
      <w:r w:rsidRPr="0033379D">
        <w:rPr>
          <w:position w:val="-10"/>
          <w:lang w:val="en-ZA"/>
        </w:rPr>
        <w:object w:dxaOrig="1980" w:dyaOrig="360">
          <v:shape id="_x0000_i1115" type="#_x0000_t75" style="width:99.05pt;height:17.9pt" o:ole="">
            <v:imagedata r:id="rId211" o:title=""/>
          </v:shape>
          <o:OLEObject Type="Embed" ProgID="Equation.3" ShapeID="_x0000_i1115" DrawAspect="Content" ObjectID="_1792237163" r:id="rId212"/>
        </w:object>
      </w:r>
      <w:r w:rsidRPr="0033379D">
        <w:rPr>
          <w:lang w:val="en-ZA"/>
        </w:rPr>
        <w:t xml:space="preserve">                         </w:t>
      </w:r>
      <w:r w:rsidRPr="0033379D">
        <w:rPr>
          <w:position w:val="-10"/>
          <w:lang w:val="en-ZA"/>
        </w:rPr>
        <w:object w:dxaOrig="2000" w:dyaOrig="360">
          <v:shape id="_x0000_i1116" type="#_x0000_t75" style="width:99.9pt;height:17.9pt" o:ole="">
            <v:imagedata r:id="rId213" o:title=""/>
          </v:shape>
          <o:OLEObject Type="Embed" ProgID="Equation.3" ShapeID="_x0000_i1116" DrawAspect="Content" ObjectID="_1792237164" r:id="rId214"/>
        </w:object>
      </w:r>
      <w:r w:rsidRPr="0033379D">
        <w:rPr>
          <w:lang w:val="en-ZA"/>
        </w:rPr>
        <w:t xml:space="preserve">                  </w:t>
      </w:r>
      <w:r w:rsidRPr="0033379D">
        <w:rPr>
          <w:position w:val="-10"/>
          <w:lang w:val="en-ZA"/>
        </w:rPr>
        <w:object w:dxaOrig="2260" w:dyaOrig="360">
          <v:shape id="_x0000_i1117" type="#_x0000_t75" style="width:113.2pt;height:17.9pt" o:ole="">
            <v:imagedata r:id="rId215" o:title=""/>
          </v:shape>
          <o:OLEObject Type="Embed" ProgID="Equation.3" ShapeID="_x0000_i1117" DrawAspect="Content" ObjectID="_1792237165" r:id="rId216"/>
        </w:object>
      </w:r>
      <w:r w:rsidRPr="0033379D">
        <w:rPr>
          <w:lang w:val="en-ZA"/>
        </w:rPr>
        <w:t xml:space="preserve">    </w:t>
      </w:r>
    </w:p>
    <w:p w:rsidR="00857B25" w:rsidRDefault="00857B25" w:rsidP="00857B25">
      <w:pPr>
        <w:spacing w:after="200" w:line="276" w:lineRule="auto"/>
      </w:pPr>
      <w:r>
        <w:br w:type="page"/>
      </w:r>
    </w:p>
    <w:p w:rsidR="00857B25" w:rsidRPr="007C40E0" w:rsidRDefault="00857B25" w:rsidP="00857B25">
      <w:pPr>
        <w:rPr>
          <w:rFonts w:eastAsia="Calibri"/>
          <w:b/>
        </w:rPr>
      </w:pPr>
    </w:p>
    <w:p w:rsidR="00857B25" w:rsidRPr="0033379D" w:rsidRDefault="00857B25" w:rsidP="00857B25">
      <w:pPr>
        <w:rPr>
          <w:position w:val="-24"/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position w:val="-10"/>
          <w:lang w:val="en-ZA"/>
        </w:rPr>
        <w:object w:dxaOrig="1300" w:dyaOrig="320">
          <v:shape id="_x0000_i1118" type="#_x0000_t75" style="width:68.25pt;height:15.8pt" o:ole="">
            <v:imagedata r:id="rId217" o:title=""/>
          </v:shape>
          <o:OLEObject Type="Embed" ProgID="Equation.3" ShapeID="_x0000_i1118" DrawAspect="Content" ObjectID="_1792237166" r:id="rId218"/>
        </w:object>
      </w:r>
      <w:r w:rsidRPr="0033379D">
        <w:rPr>
          <w:lang w:val="en-ZA"/>
        </w:rPr>
        <w:t xml:space="preserve">                              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Angular velocity </w:t>
      </w:r>
      <w:r w:rsidRPr="0033379D">
        <w:rPr>
          <w:position w:val="-10"/>
          <w:lang w:val="en-ZA"/>
        </w:rPr>
        <w:object w:dxaOrig="1320" w:dyaOrig="320">
          <v:shape id="_x0000_i1119" type="#_x0000_t75" style="width:65.35pt;height:15.8pt" o:ole="">
            <v:imagedata r:id="rId219" o:title=""/>
          </v:shape>
          <o:OLEObject Type="Embed" ProgID="Equation.3" ShapeID="_x0000_i1119" DrawAspect="Content" ObjectID="_1792237167" r:id="rId220"/>
        </w:object>
      </w:r>
      <w:r w:rsidRPr="0033379D">
        <w:rPr>
          <w:lang w:val="en-ZA"/>
        </w:rPr>
        <w:t xml:space="preserve">            </w:t>
      </w:r>
      <w:r w:rsidRPr="0033379D">
        <w:rPr>
          <w:lang w:val="en-ZA"/>
        </w:rPr>
        <w:tab/>
        <w:t>where</w:t>
      </w:r>
      <w:r w:rsidRPr="0033379D">
        <w:rPr>
          <w:i/>
          <w:lang w:val="en-ZA"/>
        </w:rPr>
        <w:t xml:space="preserve"> n</w:t>
      </w:r>
      <w:r w:rsidRPr="0033379D">
        <w:rPr>
          <w:lang w:val="en-ZA"/>
        </w:rPr>
        <w:t xml:space="preserve"> = rotation frequency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Angular velocity </w:t>
      </w:r>
      <w:r w:rsidRPr="0033379D">
        <w:rPr>
          <w:position w:val="-10"/>
          <w:lang w:val="en-ZA"/>
        </w:rPr>
        <w:object w:dxaOrig="1440" w:dyaOrig="320">
          <v:shape id="_x0000_i1120" type="#_x0000_t75" style="width:1in;height:15.8pt" o:ole="">
            <v:imagedata r:id="rId221" o:title=""/>
          </v:shape>
          <o:OLEObject Type="Embed" ProgID="Equation.3" ShapeID="_x0000_i1120" DrawAspect="Content" ObjectID="_1792237168" r:id="rId222"/>
        </w:object>
      </w:r>
      <w:r w:rsidRPr="0033379D">
        <w:rPr>
          <w:lang w:val="en-ZA"/>
        </w:rPr>
        <w:t xml:space="preserve">          </w:t>
      </w:r>
      <w:r w:rsidRPr="0033379D">
        <w:rPr>
          <w:lang w:val="en-ZA"/>
        </w:rPr>
        <w:tab/>
        <w:t>where</w:t>
      </w:r>
      <w:r w:rsidRPr="0033379D">
        <w:rPr>
          <w:i/>
          <w:lang w:val="en-ZA"/>
        </w:rPr>
        <w:t xml:space="preserve"> n</w:t>
      </w:r>
      <w:r w:rsidRPr="0033379D">
        <w:rPr>
          <w:lang w:val="en-ZA"/>
        </w:rPr>
        <w:t xml:space="preserve"> = rotation frequency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>Circumferential velocity</w:t>
      </w:r>
      <w:r w:rsidRPr="0033379D">
        <w:rPr>
          <w:position w:val="-10"/>
          <w:lang w:val="en-ZA"/>
        </w:rPr>
        <w:object w:dxaOrig="1300" w:dyaOrig="320">
          <v:shape id="_x0000_i1121" type="#_x0000_t75" style="width:65.35pt;height:15.8pt" o:ole="">
            <v:imagedata r:id="rId223" o:title=""/>
          </v:shape>
          <o:OLEObject Type="Embed" ProgID="Equation.3" ShapeID="_x0000_i1121" DrawAspect="Content" ObjectID="_1792237169" r:id="rId224"/>
        </w:object>
      </w:r>
      <w:r w:rsidRPr="0033379D">
        <w:rPr>
          <w:lang w:val="en-ZA"/>
        </w:rPr>
        <w:t xml:space="preserve">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D</w:t>
      </w:r>
      <w:r w:rsidRPr="0033379D">
        <w:rPr>
          <w:lang w:val="en-ZA"/>
        </w:rPr>
        <w:t xml:space="preserve"> = diameter and </w:t>
      </w:r>
      <w:r w:rsidRPr="0033379D">
        <w:rPr>
          <w:i/>
          <w:lang w:val="en-ZA"/>
        </w:rPr>
        <w:t>n</w:t>
      </w:r>
      <w:r w:rsidRPr="0033379D">
        <w:rPr>
          <w:lang w:val="en-ZA"/>
        </w:rPr>
        <w:t xml:space="preserve"> = rotation frequency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Circumferential velocity </w:t>
      </w:r>
      <w:r w:rsidRPr="0033379D">
        <w:rPr>
          <w:position w:val="-10"/>
          <w:lang w:val="en-ZA"/>
        </w:rPr>
        <w:object w:dxaOrig="1080" w:dyaOrig="260">
          <v:shape id="_x0000_i1122" type="#_x0000_t75" style="width:54.1pt;height:12.9pt" o:ole="">
            <v:imagedata r:id="rId225" o:title=""/>
          </v:shape>
          <o:OLEObject Type="Embed" ProgID="Equation.3" ShapeID="_x0000_i1122" DrawAspect="Content" ObjectID="_1792237170" r:id="rId226"/>
        </w:object>
      </w:r>
      <w:r w:rsidRPr="0033379D">
        <w:rPr>
          <w:lang w:val="en-ZA"/>
        </w:rPr>
        <w:t xml:space="preserve">     </w:t>
      </w:r>
      <w:r w:rsidRPr="0033379D">
        <w:rPr>
          <w:lang w:val="en-ZA"/>
        </w:rPr>
        <w:tab/>
        <w:t xml:space="preserve">where </w:t>
      </w:r>
      <w:r w:rsidRPr="0033379D">
        <w:rPr>
          <w:position w:val="-6"/>
          <w:lang w:val="en-ZA"/>
        </w:rPr>
        <w:object w:dxaOrig="240" w:dyaOrig="220">
          <v:shape id="_x0000_i1123" type="#_x0000_t75" style="width:12.9pt;height:10.4pt" o:ole="">
            <v:imagedata r:id="rId227" o:title=""/>
          </v:shape>
          <o:OLEObject Type="Embed" ProgID="Equation.3" ShapeID="_x0000_i1123" DrawAspect="Content" ObjectID="_1792237171" r:id="rId228"/>
        </w:object>
      </w:r>
      <w:r w:rsidRPr="0033379D">
        <w:rPr>
          <w:lang w:val="en-ZA"/>
        </w:rPr>
        <w:t xml:space="preserve">= angular velocity and </w:t>
      </w:r>
      <w:r w:rsidRPr="0033379D">
        <w:rPr>
          <w:i/>
          <w:lang w:val="en-ZA"/>
        </w:rPr>
        <w:t xml:space="preserve">r </w:t>
      </w:r>
      <w:r w:rsidRPr="0033379D">
        <w:rPr>
          <w:lang w:val="en-ZA"/>
        </w:rPr>
        <w:t xml:space="preserve">= radius 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>Arc length</w:t>
      </w:r>
      <w:r w:rsidRPr="0033379D">
        <w:rPr>
          <w:position w:val="-6"/>
          <w:lang w:val="en-ZA"/>
        </w:rPr>
        <w:t xml:space="preserve"> </w:t>
      </w:r>
      <w:r w:rsidRPr="0033379D">
        <w:rPr>
          <w:position w:val="-10"/>
          <w:lang w:val="en-ZA"/>
        </w:rPr>
        <w:object w:dxaOrig="900" w:dyaOrig="320">
          <v:shape id="_x0000_i1124" type="#_x0000_t75" style="width:46.6pt;height:15.8pt" o:ole="">
            <v:imagedata r:id="rId229" o:title=""/>
          </v:shape>
          <o:OLEObject Type="Embed" ProgID="Equation.3" ShapeID="_x0000_i1124" DrawAspect="Content" ObjectID="_1792237172" r:id="rId230"/>
        </w:object>
      </w:r>
      <w:r w:rsidRPr="0033379D">
        <w:rPr>
          <w:lang w:val="en-ZA"/>
        </w:rPr>
        <w:t xml:space="preserve">       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r</w:t>
      </w:r>
      <w:r w:rsidRPr="0033379D">
        <w:rPr>
          <w:lang w:val="en-ZA"/>
        </w:rPr>
        <w:t xml:space="preserve"> = radius and </w:t>
      </w:r>
      <w:r w:rsidRPr="0033379D">
        <w:rPr>
          <w:noProof/>
          <w:position w:val="-6"/>
          <w:lang w:val="en-ZA" w:eastAsia="en-ZA"/>
        </w:rPr>
        <w:drawing>
          <wp:inline distT="0" distB="0" distL="0" distR="0" wp14:anchorId="259BF294" wp14:editId="6AB5E637">
            <wp:extent cx="116205" cy="17716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79D">
        <w:rPr>
          <w:lang w:val="en-ZA"/>
        </w:rPr>
        <w:t xml:space="preserve"> = central angle in radians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Area of a sector  </w:t>
      </w:r>
      <w:r w:rsidRPr="0033379D">
        <w:rPr>
          <w:position w:val="-24"/>
          <w:lang w:val="en-ZA"/>
        </w:rPr>
        <w:object w:dxaOrig="700" w:dyaOrig="620">
          <v:shape id="_x0000_i1125" type="#_x0000_t75" style="width:35.4pt;height:29.15pt" o:ole="">
            <v:imagedata r:id="rId232" o:title=""/>
          </v:shape>
          <o:OLEObject Type="Embed" ProgID="Equation.3" ShapeID="_x0000_i1125" DrawAspect="Content" ObjectID="_1792237173" r:id="rId233"/>
        </w:object>
      </w:r>
      <w:r w:rsidRPr="0033379D">
        <w:rPr>
          <w:lang w:val="en-ZA"/>
        </w:rPr>
        <w:t xml:space="preserve"> 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r</w:t>
      </w:r>
      <w:r w:rsidRPr="0033379D">
        <w:rPr>
          <w:lang w:val="en-ZA"/>
        </w:rPr>
        <w:t xml:space="preserve"> = radius, </w:t>
      </w:r>
      <w:r w:rsidRPr="0033379D">
        <w:rPr>
          <w:i/>
          <w:lang w:val="en-ZA"/>
        </w:rPr>
        <w:t>s</w:t>
      </w:r>
      <w:r w:rsidRPr="0033379D">
        <w:rPr>
          <w:lang w:val="en-ZA"/>
        </w:rPr>
        <w:t xml:space="preserve"> = arc length 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Area of a sector </w:t>
      </w:r>
      <w:r w:rsidRPr="0033379D">
        <w:rPr>
          <w:position w:val="-24"/>
          <w:lang w:val="en-ZA"/>
        </w:rPr>
        <w:object w:dxaOrig="800" w:dyaOrig="660">
          <v:shape id="_x0000_i1126" type="#_x0000_t75" style="width:39.95pt;height:32.05pt" o:ole="">
            <v:imagedata r:id="rId234" o:title=""/>
          </v:shape>
          <o:OLEObject Type="Embed" ProgID="Equation.3" ShapeID="_x0000_i1126" DrawAspect="Content" ObjectID="_1792237174" r:id="rId235"/>
        </w:object>
      </w:r>
      <w:r w:rsidRPr="0033379D">
        <w:rPr>
          <w:lang w:val="en-ZA"/>
        </w:rPr>
        <w:t xml:space="preserve">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r</w:t>
      </w:r>
      <w:r w:rsidRPr="0033379D">
        <w:rPr>
          <w:lang w:val="en-ZA"/>
        </w:rPr>
        <w:t xml:space="preserve"> = radius and </w:t>
      </w:r>
      <w:r w:rsidRPr="0033379D">
        <w:rPr>
          <w:noProof/>
          <w:position w:val="-6"/>
          <w:lang w:val="en-ZA" w:eastAsia="en-ZA"/>
        </w:rPr>
        <w:drawing>
          <wp:inline distT="0" distB="0" distL="0" distR="0" wp14:anchorId="5F4DACA3" wp14:editId="41E4CF31">
            <wp:extent cx="116205" cy="17716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79D">
        <w:rPr>
          <w:lang w:val="en-ZA"/>
        </w:rPr>
        <w:t xml:space="preserve"> = central angle in radians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ind w:right="-653"/>
        <w:rPr>
          <w:lang w:val="en-ZA"/>
        </w:rPr>
      </w:pPr>
      <w:r w:rsidRPr="0033379D">
        <w:rPr>
          <w:position w:val="-10"/>
          <w:lang w:val="en-ZA"/>
        </w:rPr>
        <w:object w:dxaOrig="1900" w:dyaOrig="360">
          <v:shape id="_x0000_i1127" type="#_x0000_t75" style="width:96.15pt;height:17.9pt" o:ole="">
            <v:imagedata r:id="rId236" o:title=""/>
          </v:shape>
          <o:OLEObject Type="Embed" ProgID="Equation.3" ShapeID="_x0000_i1127" DrawAspect="Content" ObjectID="_1792237175" r:id="rId237"/>
        </w:object>
      </w:r>
      <w:r w:rsidRPr="0033379D">
        <w:rPr>
          <w:lang w:val="en-ZA"/>
        </w:rPr>
        <w:t xml:space="preserve">     </w:t>
      </w:r>
      <w:r w:rsidRPr="0033379D">
        <w:rPr>
          <w:lang w:val="en-ZA"/>
        </w:rPr>
        <w:tab/>
        <w:t xml:space="preserve">where </w:t>
      </w:r>
      <w:r w:rsidRPr="0033379D">
        <w:rPr>
          <w:i/>
          <w:lang w:val="en-ZA"/>
        </w:rPr>
        <w:t>h</w:t>
      </w:r>
      <w:r w:rsidRPr="0033379D">
        <w:rPr>
          <w:lang w:val="en-ZA"/>
        </w:rPr>
        <w:t xml:space="preserve"> = height of segment, </w:t>
      </w:r>
      <w:r w:rsidRPr="0033379D">
        <w:rPr>
          <w:i/>
          <w:lang w:val="en-ZA"/>
        </w:rPr>
        <w:t>d</w:t>
      </w:r>
      <w:r w:rsidRPr="0033379D">
        <w:rPr>
          <w:lang w:val="en-ZA"/>
        </w:rPr>
        <w:t xml:space="preserve"> = diameter of circle </w:t>
      </w:r>
      <w:r w:rsidRPr="0033379D">
        <w:rPr>
          <w:lang w:val="en-ZA"/>
        </w:rPr>
        <w:br/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lang w:val="en-ZA"/>
        </w:rPr>
        <w:tab/>
      </w:r>
      <w:r w:rsidRPr="0033379D">
        <w:rPr>
          <w:lang w:val="en-ZA"/>
        </w:rPr>
        <w:tab/>
        <w:t xml:space="preserve">and </w:t>
      </w:r>
      <w:r w:rsidRPr="0033379D">
        <w:rPr>
          <w:i/>
          <w:lang w:val="en-ZA"/>
        </w:rPr>
        <w:t>x</w:t>
      </w:r>
      <w:r w:rsidRPr="0033379D">
        <w:rPr>
          <w:lang w:val="en-ZA"/>
        </w:rPr>
        <w:t xml:space="preserve"> = length of chord</w:t>
      </w:r>
    </w:p>
    <w:p w:rsidR="00857B25" w:rsidRPr="0033379D" w:rsidRDefault="00857B25" w:rsidP="00857B25">
      <w:pPr>
        <w:rPr>
          <w:b/>
          <w:lang w:val="en-ZA"/>
        </w:rPr>
      </w:pP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33379D">
        <w:rPr>
          <w:position w:val="-12"/>
          <w:lang w:val="en-ZA"/>
        </w:rPr>
        <w:object w:dxaOrig="2880" w:dyaOrig="360">
          <v:shape id="_x0000_i1128" type="#_x0000_t75" style="width:2in;height:17.9pt" o:ole="">
            <v:imagedata r:id="rId238" o:title=""/>
          </v:shape>
          <o:OLEObject Type="Embed" ProgID="Equation.3" ShapeID="_x0000_i1128" DrawAspect="Content" ObjectID="_1792237176" r:id="rId239"/>
        </w:object>
      </w:r>
      <w:r w:rsidRPr="0033379D">
        <w:rPr>
          <w:lang w:val="en-ZA"/>
        </w:rPr>
        <w:t xml:space="preserve">    </w:t>
      </w:r>
      <w:r w:rsidRPr="0033379D">
        <w:rPr>
          <w:lang w:val="en-ZA"/>
        </w:rPr>
        <w:tab/>
        <w:t xml:space="preserve">where </w:t>
      </w:r>
      <w:r w:rsidRPr="0033379D">
        <w:rPr>
          <w:position w:val="-10"/>
          <w:lang w:val="en-ZA"/>
        </w:rPr>
        <w:object w:dxaOrig="499" w:dyaOrig="260">
          <v:shape id="_x0000_i1129" type="#_x0000_t75" style="width:25.4pt;height:12.9pt" o:ole="">
            <v:imagedata r:id="rId240" o:title=""/>
          </v:shape>
          <o:OLEObject Type="Embed" ProgID="Equation.3" ShapeID="_x0000_i1129" DrawAspect="Content" ObjectID="_1792237177" r:id="rId241"/>
        </w:object>
      </w:r>
      <w:r>
        <w:rPr>
          <w:lang w:val="en-ZA"/>
        </w:rPr>
        <w:t xml:space="preserve">width </w:t>
      </w:r>
      <w:r w:rsidRPr="0033379D">
        <w:rPr>
          <w:lang w:val="en-ZA"/>
        </w:rPr>
        <w:t xml:space="preserve">of equal parts, </w:t>
      </w:r>
      <w:r w:rsidRPr="0033379D">
        <w:rPr>
          <w:position w:val="-24"/>
          <w:lang w:val="en-ZA"/>
        </w:rPr>
        <w:object w:dxaOrig="1380" w:dyaOrig="639">
          <v:shape id="_x0000_i1130" type="#_x0000_t75" style="width:71.15pt;height:32.05pt" o:ole="">
            <v:imagedata r:id="rId242" o:title=""/>
          </v:shape>
          <o:OLEObject Type="Embed" ProgID="Equation.3" ShapeID="_x0000_i1130" DrawAspect="Content" ObjectID="_1792237178" r:id="rId243"/>
        </w:objec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                                               </w:t>
      </w:r>
      <w:r w:rsidRPr="0033379D">
        <w:rPr>
          <w:lang w:val="en-ZA"/>
        </w:rPr>
        <w:tab/>
      </w:r>
      <w:r w:rsidRPr="0033379D">
        <w:rPr>
          <w:position w:val="-12"/>
          <w:lang w:val="en-ZA"/>
        </w:rPr>
        <w:object w:dxaOrig="840" w:dyaOrig="380">
          <v:shape id="_x0000_i1131" type="#_x0000_t75" style="width:42.85pt;height:17.9pt" o:ole="">
            <v:imagedata r:id="rId244" o:title=""/>
          </v:shape>
          <o:OLEObject Type="Embed" ProgID="Equation.3" ShapeID="_x0000_i1131" DrawAspect="Content" ObjectID="_1792237179" r:id="rId245"/>
        </w:object>
      </w:r>
      <w:r>
        <w:rPr>
          <w:lang w:val="en-ZA"/>
        </w:rPr>
        <w:t xml:space="preserve"> </w:t>
      </w:r>
      <w:r w:rsidRPr="0033379D">
        <w:rPr>
          <w:lang w:val="en-ZA"/>
        </w:rPr>
        <w:t xml:space="preserve">ordinate and  </w:t>
      </w:r>
      <w:r w:rsidRPr="0033379D">
        <w:rPr>
          <w:i/>
          <w:lang w:val="en-ZA"/>
        </w:rPr>
        <w:t>n</w:t>
      </w:r>
      <w:r w:rsidRPr="0033379D">
        <w:rPr>
          <w:lang w:val="en-ZA"/>
        </w:rPr>
        <w:t xml:space="preserve"> = number of ordinates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jc w:val="center"/>
        <w:rPr>
          <w:b/>
          <w:bCs/>
          <w:lang w:val="en-ZA"/>
        </w:rPr>
      </w:pPr>
      <w:r w:rsidRPr="0033379D">
        <w:rPr>
          <w:b/>
          <w:bCs/>
          <w:lang w:val="en-ZA"/>
        </w:rPr>
        <w:t>OR</w:t>
      </w:r>
    </w:p>
    <w:p w:rsidR="00857B25" w:rsidRPr="0033379D" w:rsidRDefault="00857B25" w:rsidP="00857B25">
      <w:pPr>
        <w:rPr>
          <w:lang w:val="en-ZA"/>
        </w:rPr>
      </w:pPr>
    </w:p>
    <w:p w:rsidR="00857B25" w:rsidRPr="0033379D" w:rsidRDefault="00857B25" w:rsidP="00857B25">
      <w:pPr>
        <w:rPr>
          <w:lang w:val="en-ZA"/>
        </w:rPr>
      </w:pPr>
      <w:r w:rsidRPr="00B02014">
        <w:rPr>
          <w:position w:val="-28"/>
          <w:lang w:val="af-ZA"/>
        </w:rPr>
        <w:object w:dxaOrig="3500" w:dyaOrig="680">
          <v:shape id="_x0000_i1132" type="#_x0000_t75" style="width:175.65pt;height:34.55pt" o:ole="">
            <v:imagedata r:id="rId246" o:title=""/>
          </v:shape>
          <o:OLEObject Type="Embed" ProgID="Equation.3" ShapeID="_x0000_i1132" DrawAspect="Content" ObjectID="_1792237180" r:id="rId247"/>
        </w:object>
      </w:r>
      <w:r w:rsidRPr="0033379D">
        <w:rPr>
          <w:lang w:val="en-ZA"/>
        </w:rPr>
        <w:t xml:space="preserve"> </w:t>
      </w:r>
      <w:r w:rsidRPr="0033379D">
        <w:rPr>
          <w:lang w:val="en-ZA"/>
        </w:rPr>
        <w:tab/>
        <w:t xml:space="preserve">where </w:t>
      </w:r>
      <w:r w:rsidRPr="0033379D">
        <w:rPr>
          <w:position w:val="-10"/>
          <w:lang w:val="en-ZA"/>
        </w:rPr>
        <w:object w:dxaOrig="499" w:dyaOrig="260">
          <v:shape id="_x0000_i1133" type="#_x0000_t75" style="width:25.4pt;height:12.9pt" o:ole="">
            <v:imagedata r:id="rId248" o:title=""/>
          </v:shape>
          <o:OLEObject Type="Embed" ProgID="Equation.3" ShapeID="_x0000_i1133" DrawAspect="Content" ObjectID="_1792237181" r:id="rId249"/>
        </w:object>
      </w:r>
      <w:r>
        <w:rPr>
          <w:lang w:val="en-ZA"/>
        </w:rPr>
        <w:t>width</w:t>
      </w:r>
      <w:r w:rsidRPr="0033379D">
        <w:rPr>
          <w:lang w:val="en-ZA"/>
        </w:rPr>
        <w:t xml:space="preserve"> of equal parts, </w:t>
      </w:r>
      <w:r w:rsidRPr="00AD4471">
        <w:rPr>
          <w:position w:val="-12"/>
        </w:rPr>
        <w:object w:dxaOrig="840" w:dyaOrig="380">
          <v:shape id="_x0000_i1134" type="#_x0000_t75" style="width:42.85pt;height:19.55pt" o:ole="">
            <v:imagedata r:id="rId244" o:title=""/>
          </v:shape>
          <o:OLEObject Type="Embed" ProgID="Equation.3" ShapeID="_x0000_i1134" DrawAspect="Content" ObjectID="_1792237182" r:id="rId250"/>
        </w:object>
      </w:r>
      <w:r w:rsidRPr="0033379D">
        <w:rPr>
          <w:lang w:val="en-ZA"/>
        </w:rPr>
        <w:t xml:space="preserve"> ordinate </w:t>
      </w:r>
    </w:p>
    <w:p w:rsidR="00857B25" w:rsidRPr="0033379D" w:rsidRDefault="00857B25" w:rsidP="00857B25">
      <w:pPr>
        <w:rPr>
          <w:lang w:val="en-ZA"/>
        </w:rPr>
      </w:pPr>
      <w:r w:rsidRPr="0033379D">
        <w:rPr>
          <w:lang w:val="en-ZA"/>
        </w:rPr>
        <w:t xml:space="preserve">                                                  </w:t>
      </w:r>
      <w:r w:rsidRPr="0033379D">
        <w:rPr>
          <w:lang w:val="en-ZA"/>
        </w:rPr>
        <w:tab/>
      </w:r>
      <w:r>
        <w:rPr>
          <w:lang w:val="en-ZA"/>
        </w:rPr>
        <w:t xml:space="preserve">     </w:t>
      </w:r>
      <w:r w:rsidRPr="0033379D">
        <w:rPr>
          <w:lang w:val="en-ZA"/>
        </w:rPr>
        <w:t xml:space="preserve">and </w:t>
      </w:r>
      <w:r w:rsidRPr="00237BB5">
        <w:rPr>
          <w:i/>
          <w:lang w:val="en-ZA"/>
        </w:rPr>
        <w:t>n</w:t>
      </w:r>
      <w:r>
        <w:rPr>
          <w:lang w:val="en-ZA"/>
        </w:rPr>
        <w:t xml:space="preserve"> = </w:t>
      </w:r>
      <w:r w:rsidRPr="0033379D">
        <w:rPr>
          <w:lang w:val="en-ZA"/>
        </w:rPr>
        <w:t>number of ordinates</w:t>
      </w:r>
      <w:r>
        <w:rPr>
          <w:lang w:val="en-ZA"/>
        </w:rPr>
        <w:t xml:space="preserve">     </w:t>
      </w:r>
    </w:p>
    <w:p w:rsidR="00857B25" w:rsidRPr="007C40E0" w:rsidRDefault="00857B25" w:rsidP="00857B25"/>
    <w:p w:rsidR="00857B25" w:rsidRPr="007C40E0" w:rsidRDefault="00857B25" w:rsidP="00857B25"/>
    <w:sectPr w:rsidR="00857B25" w:rsidRPr="007C40E0" w:rsidSect="004A25C2">
      <w:headerReference w:type="default" r:id="rId251"/>
      <w:footerReference w:type="default" r:id="rId252"/>
      <w:pgSz w:w="11906" w:h="16838" w:code="9"/>
      <w:pgMar w:top="720" w:right="1276" w:bottom="720" w:left="1077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6E67" w:rsidRDefault="00646E67" w:rsidP="00BC5FF0">
      <w:r>
        <w:separator/>
      </w:r>
    </w:p>
  </w:endnote>
  <w:endnote w:type="continuationSeparator" w:id="0">
    <w:p w:rsidR="00646E67" w:rsidRDefault="00646E67" w:rsidP="00BC5F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Pr="009F5109" w:rsidRDefault="00646E67" w:rsidP="003A0289">
    <w:pPr>
      <w:pStyle w:val="Footer"/>
      <w:tabs>
        <w:tab w:val="clear" w:pos="8640"/>
        <w:tab w:val="right" w:pos="9498"/>
      </w:tabs>
      <w:rPr>
        <w:sz w:val="20"/>
        <w:szCs w:val="20"/>
      </w:rPr>
    </w:pPr>
    <w:r w:rsidRPr="009F5109">
      <w:rPr>
        <w:sz w:val="20"/>
        <w:szCs w:val="20"/>
      </w:rPr>
      <w:t xml:space="preserve">Copyright </w:t>
    </w:r>
    <w:r>
      <w:rPr>
        <w:sz w:val="20"/>
        <w:szCs w:val="20"/>
      </w:rPr>
      <w:t>r</w:t>
    </w:r>
    <w:r w:rsidRPr="009F5109">
      <w:rPr>
        <w:sz w:val="20"/>
        <w:szCs w:val="20"/>
      </w:rPr>
      <w:t>eserved</w:t>
    </w:r>
    <w:r w:rsidRPr="009F5109">
      <w:rPr>
        <w:sz w:val="20"/>
        <w:szCs w:val="20"/>
      </w:rPr>
      <w:tab/>
    </w:r>
    <w:r w:rsidRPr="009F5109">
      <w:rPr>
        <w:sz w:val="20"/>
        <w:szCs w:val="20"/>
      </w:rPr>
      <w:tab/>
      <w:t>Please turn over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Default="00646E67" w:rsidP="00E60BC1">
    <w:pPr>
      <w:pStyle w:val="Footer"/>
      <w:tabs>
        <w:tab w:val="clear" w:pos="8640"/>
        <w:tab w:val="right" w:pos="9498"/>
      </w:tabs>
    </w:pPr>
    <w:r w:rsidRPr="009949B1">
      <w:rPr>
        <w:rFonts w:cs="Arial"/>
        <w:sz w:val="20"/>
        <w:lang w:val="en-US"/>
      </w:rPr>
      <w:t>Copyright reserved</w:t>
    </w:r>
    <w:r w:rsidRPr="009949B1">
      <w:rPr>
        <w:rFonts w:cs="Arial"/>
        <w:sz w:val="20"/>
        <w:lang w:val="en-US"/>
      </w:rPr>
      <w:tab/>
    </w:r>
    <w:r>
      <w:rPr>
        <w:rFonts w:cs="Arial"/>
        <w:sz w:val="20"/>
        <w:lang w:val="en-US"/>
      </w:rPr>
      <w:tab/>
    </w:r>
    <w:r w:rsidRPr="009949B1">
      <w:rPr>
        <w:rFonts w:cs="Arial"/>
        <w:sz w:val="20"/>
        <w:lang w:val="en-US"/>
      </w:rPr>
      <w:t>Please turn over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Pr="009F5109" w:rsidRDefault="00646E67" w:rsidP="003F5B14">
    <w:pPr>
      <w:pStyle w:val="Footer"/>
      <w:tabs>
        <w:tab w:val="clear" w:pos="8640"/>
        <w:tab w:val="right" w:pos="9633"/>
      </w:tabs>
      <w:rPr>
        <w:sz w:val="20"/>
        <w:szCs w:val="20"/>
      </w:rPr>
    </w:pPr>
    <w:r w:rsidRPr="009F5109">
      <w:rPr>
        <w:sz w:val="20"/>
        <w:szCs w:val="20"/>
      </w:rPr>
      <w:t xml:space="preserve">Copyright </w:t>
    </w:r>
    <w:r>
      <w:rPr>
        <w:sz w:val="20"/>
        <w:szCs w:val="20"/>
      </w:rPr>
      <w:t>r</w:t>
    </w:r>
    <w:r w:rsidRPr="009F5109">
      <w:rPr>
        <w:sz w:val="20"/>
        <w:szCs w:val="20"/>
      </w:rPr>
      <w:t>eserved</w:t>
    </w:r>
    <w:r>
      <w:rPr>
        <w:sz w:val="20"/>
        <w:szCs w:val="20"/>
      </w:rPr>
      <w:tab/>
    </w:r>
    <w:r>
      <w:rPr>
        <w:sz w:val="20"/>
        <w:szCs w:val="20"/>
      </w:rPr>
      <w:tab/>
    </w:r>
    <w:r w:rsidRPr="009F5109">
      <w:rPr>
        <w:sz w:val="20"/>
        <w:szCs w:val="20"/>
      </w:rPr>
      <w:t>Please turn over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Pr="009F5109" w:rsidRDefault="00646E67" w:rsidP="003F5B14">
    <w:pPr>
      <w:pStyle w:val="Footer"/>
      <w:tabs>
        <w:tab w:val="clear" w:pos="8640"/>
        <w:tab w:val="right" w:pos="9633"/>
      </w:tabs>
      <w:rPr>
        <w:sz w:val="20"/>
        <w:szCs w:val="20"/>
      </w:rPr>
    </w:pPr>
    <w:r w:rsidRPr="009F5109">
      <w:rPr>
        <w:sz w:val="20"/>
        <w:szCs w:val="20"/>
      </w:rPr>
      <w:t xml:space="preserve">Copyright </w:t>
    </w:r>
    <w:r>
      <w:rPr>
        <w:sz w:val="20"/>
        <w:szCs w:val="20"/>
      </w:rPr>
      <w:t>r</w:t>
    </w:r>
    <w:r w:rsidRPr="009F5109">
      <w:rPr>
        <w:sz w:val="20"/>
        <w:szCs w:val="20"/>
      </w:rPr>
      <w:t>eserved</w:t>
    </w:r>
    <w:r>
      <w:rPr>
        <w:sz w:val="20"/>
        <w:szCs w:val="20"/>
      </w:rPr>
      <w:tab/>
    </w:r>
    <w:r>
      <w:rPr>
        <w:sz w:val="20"/>
        <w:szCs w:val="20"/>
      </w:rPr>
      <w:tab/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Pr="009F5109" w:rsidRDefault="00646E67" w:rsidP="003F5B14">
    <w:pPr>
      <w:pStyle w:val="Footer"/>
      <w:tabs>
        <w:tab w:val="clear" w:pos="8640"/>
        <w:tab w:val="right" w:pos="9633"/>
      </w:tabs>
      <w:rPr>
        <w:sz w:val="20"/>
        <w:szCs w:val="20"/>
      </w:rPr>
    </w:pPr>
    <w:r w:rsidRPr="009F5109">
      <w:rPr>
        <w:sz w:val="20"/>
        <w:szCs w:val="20"/>
      </w:rPr>
      <w:t xml:space="preserve">Copyright </w:t>
    </w:r>
    <w:r>
      <w:rPr>
        <w:sz w:val="20"/>
        <w:szCs w:val="20"/>
      </w:rPr>
      <w:t>r</w:t>
    </w:r>
    <w:r w:rsidRPr="009F5109">
      <w:rPr>
        <w:sz w:val="20"/>
        <w:szCs w:val="20"/>
      </w:rPr>
      <w:t>eserved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6E67" w:rsidRDefault="00646E67" w:rsidP="00BC5FF0">
      <w:r>
        <w:separator/>
      </w:r>
    </w:p>
  </w:footnote>
  <w:footnote w:type="continuationSeparator" w:id="0">
    <w:p w:rsidR="00646E67" w:rsidRDefault="00646E67" w:rsidP="00BC5F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Default="00646E67" w:rsidP="003F5B14">
    <w:pPr>
      <w:pStyle w:val="Header"/>
      <w:framePr w:wrap="around" w:vAnchor="text" w:hAnchor="margin" w:xAlign="center" w:y="1"/>
      <w:rPr>
        <w:rStyle w:val="PageNumber"/>
        <w:rFonts w:eastAsia="SimSun"/>
      </w:rPr>
    </w:pPr>
    <w:r>
      <w:rPr>
        <w:rStyle w:val="PageNumber"/>
        <w:rFonts w:eastAsia="SimSun"/>
      </w:rPr>
      <w:fldChar w:fldCharType="begin"/>
    </w:r>
    <w:r>
      <w:rPr>
        <w:rStyle w:val="PageNumber"/>
        <w:rFonts w:eastAsia="SimSun"/>
      </w:rPr>
      <w:instrText xml:space="preserve">PAGE  </w:instrText>
    </w:r>
    <w:r>
      <w:rPr>
        <w:rStyle w:val="PageNumber"/>
        <w:rFonts w:eastAsia="SimSun"/>
      </w:rPr>
      <w:fldChar w:fldCharType="end"/>
    </w:r>
  </w:p>
  <w:p w:rsidR="00646E67" w:rsidRDefault="00646E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Pr="008D498C" w:rsidRDefault="00646E67" w:rsidP="00FB2278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>
      <w:rPr>
        <w:sz w:val="20"/>
        <w:szCs w:val="20"/>
      </w:rPr>
      <w:t xml:space="preserve">Technical </w:t>
    </w:r>
    <w:r w:rsidRPr="008D498C">
      <w:rPr>
        <w:sz w:val="20"/>
        <w:szCs w:val="20"/>
      </w:rPr>
      <w:t>Mathematics/P2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fldChar w:fldCharType="begin"/>
    </w:r>
    <w:r w:rsidRPr="008D498C">
      <w:rPr>
        <w:rStyle w:val="PageNumber"/>
        <w:rFonts w:eastAsia="SimSun"/>
        <w:sz w:val="20"/>
        <w:szCs w:val="20"/>
      </w:rPr>
      <w:instrText xml:space="preserve"> PAGE </w:instrText>
    </w:r>
    <w:r w:rsidRPr="008D498C">
      <w:rPr>
        <w:rStyle w:val="PageNumber"/>
        <w:rFonts w:eastAsia="SimSun"/>
        <w:sz w:val="20"/>
        <w:szCs w:val="20"/>
      </w:rPr>
      <w:fldChar w:fldCharType="separate"/>
    </w:r>
    <w:r>
      <w:rPr>
        <w:rStyle w:val="PageNumber"/>
        <w:rFonts w:eastAsia="SimSun"/>
        <w:noProof/>
        <w:sz w:val="20"/>
        <w:szCs w:val="20"/>
      </w:rPr>
      <w:t>2</w:t>
    </w:r>
    <w:r w:rsidRPr="008D498C">
      <w:rPr>
        <w:rStyle w:val="PageNumber"/>
        <w:rFonts w:eastAsia="SimSun"/>
        <w:sz w:val="20"/>
        <w:szCs w:val="20"/>
      </w:rPr>
      <w:fldChar w:fldCharType="end"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3</w:t>
    </w:r>
  </w:p>
  <w:p w:rsidR="00646E67" w:rsidRPr="00D84BFB" w:rsidRDefault="00646E67" w:rsidP="00D84BFB">
    <w:pPr>
      <w:pStyle w:val="Header"/>
      <w:tabs>
        <w:tab w:val="clear" w:pos="4153"/>
        <w:tab w:val="clear" w:pos="8306"/>
        <w:tab w:val="center" w:pos="4820"/>
        <w:tab w:val="right" w:pos="9633"/>
      </w:tabs>
      <w:rPr>
        <w:sz w:val="20"/>
        <w:szCs w:val="20"/>
      </w:rPr>
    </w:pPr>
    <w:r w:rsidRPr="008D498C">
      <w:rPr>
        <w:rStyle w:val="PageNumber"/>
        <w:rFonts w:eastAsia="SimSun"/>
        <w:sz w:val="20"/>
        <w:szCs w:val="20"/>
      </w:rPr>
      <w:tab/>
    </w:r>
    <w:r>
      <w:rPr>
        <w:rStyle w:val="PageNumber"/>
        <w:rFonts w:eastAsia="SimSun"/>
        <w:sz w:val="20"/>
        <w:szCs w:val="20"/>
      </w:rPr>
      <w:t xml:space="preserve">NSC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Default="00646E67" w:rsidP="00E60BC1">
    <w:pPr>
      <w:pStyle w:val="Header"/>
      <w:jc w:val="center"/>
    </w:pPr>
    <w:r w:rsidRPr="009949B1">
      <w:rPr>
        <w:i/>
        <w:sz w:val="20"/>
      </w:rPr>
      <w:t>Confidential</w:t>
    </w: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Pr="00320675" w:rsidRDefault="00646E67" w:rsidP="00E60BC1">
    <w:pPr>
      <w:tabs>
        <w:tab w:val="center" w:pos="4820"/>
        <w:tab w:val="right" w:pos="9498"/>
      </w:tabs>
      <w:jc w:val="both"/>
      <w:rPr>
        <w:sz w:val="20"/>
        <w:szCs w:val="20"/>
      </w:rPr>
    </w:pPr>
    <w:r w:rsidRPr="00320675">
      <w:rPr>
        <w:sz w:val="20"/>
        <w:szCs w:val="20"/>
        <w:lang w:val="en-ZA"/>
      </w:rPr>
      <w:t>Technical Mathematics/P</w:t>
    </w:r>
    <w:r>
      <w:rPr>
        <w:sz w:val="20"/>
        <w:szCs w:val="20"/>
        <w:lang w:val="en-ZA"/>
      </w:rPr>
      <w:t>2</w:t>
    </w:r>
    <w:r w:rsidRPr="00320675">
      <w:rPr>
        <w:sz w:val="20"/>
        <w:szCs w:val="20"/>
        <w:lang w:val="en-ZA"/>
      </w:rPr>
      <w:tab/>
    </w:r>
    <w:r w:rsidRPr="00320675">
      <w:rPr>
        <w:sz w:val="20"/>
        <w:szCs w:val="20"/>
      </w:rPr>
      <w:fldChar w:fldCharType="begin"/>
    </w:r>
    <w:r w:rsidRPr="00320675">
      <w:rPr>
        <w:sz w:val="20"/>
        <w:szCs w:val="20"/>
      </w:rPr>
      <w:instrText xml:space="preserve"> PAGE   \* MERGEFORMAT </w:instrText>
    </w:r>
    <w:r w:rsidRPr="00320675">
      <w:rPr>
        <w:sz w:val="20"/>
        <w:szCs w:val="20"/>
      </w:rPr>
      <w:fldChar w:fldCharType="separate"/>
    </w:r>
    <w:r w:rsidR="00DC22D5">
      <w:rPr>
        <w:noProof/>
        <w:sz w:val="20"/>
        <w:szCs w:val="20"/>
      </w:rPr>
      <w:t>2</w:t>
    </w:r>
    <w:r w:rsidRPr="00320675">
      <w:rPr>
        <w:sz w:val="20"/>
        <w:szCs w:val="20"/>
      </w:rPr>
      <w:fldChar w:fldCharType="end"/>
    </w:r>
    <w:r w:rsidRPr="00320675">
      <w:rPr>
        <w:sz w:val="20"/>
        <w:szCs w:val="20"/>
        <w:lang w:val="en-ZA"/>
      </w:rPr>
      <w:tab/>
      <w:t>DBE/</w:t>
    </w:r>
    <w:r>
      <w:rPr>
        <w:sz w:val="20"/>
        <w:szCs w:val="20"/>
        <w:lang w:val="en-ZA"/>
      </w:rPr>
      <w:t xml:space="preserve">November </w:t>
    </w:r>
    <w:r w:rsidRPr="00320675">
      <w:rPr>
        <w:sz w:val="20"/>
        <w:szCs w:val="20"/>
        <w:lang w:val="en-ZA"/>
      </w:rPr>
      <w:t>20</w:t>
    </w:r>
    <w:r>
      <w:rPr>
        <w:sz w:val="20"/>
        <w:szCs w:val="20"/>
        <w:lang w:val="en-ZA"/>
      </w:rPr>
      <w:t>24</w:t>
    </w:r>
  </w:p>
  <w:p w:rsidR="00646E67" w:rsidRPr="00E60BC1" w:rsidRDefault="00646E67" w:rsidP="00E60BC1">
    <w:pPr>
      <w:pStyle w:val="Header"/>
      <w:tabs>
        <w:tab w:val="clear" w:pos="4153"/>
        <w:tab w:val="center" w:pos="4820"/>
      </w:tabs>
    </w:pPr>
    <w:r>
      <w:rPr>
        <w:sz w:val="20"/>
        <w:szCs w:val="20"/>
        <w:lang w:val="en-ZA"/>
      </w:rPr>
      <w:tab/>
      <w:t xml:space="preserve">NSC </w:t>
    </w:r>
    <w:r w:rsidRPr="00D404F3">
      <w:rPr>
        <w:i/>
        <w:sz w:val="20"/>
        <w:szCs w:val="20"/>
        <w:lang w:val="en-ZA"/>
      </w:rPr>
      <w:t>Confidential</w:t>
    </w:r>
    <w:r>
      <w:rPr>
        <w:rStyle w:val="PageNumber"/>
        <w:rFonts w:eastAsia="SimSun"/>
        <w:sz w:val="20"/>
        <w:szCs w:val="20"/>
      </w:rPr>
      <w:t xml:space="preserve"> </w:t>
    </w: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6E67" w:rsidRPr="008D498C" w:rsidRDefault="00646E67" w:rsidP="00FB2278">
    <w:pPr>
      <w:pStyle w:val="Header"/>
      <w:tabs>
        <w:tab w:val="clear" w:pos="4153"/>
        <w:tab w:val="clear" w:pos="8306"/>
        <w:tab w:val="center" w:pos="4820"/>
        <w:tab w:val="right" w:pos="9498"/>
      </w:tabs>
      <w:rPr>
        <w:rStyle w:val="PageNumber"/>
        <w:rFonts w:eastAsia="SimSun"/>
        <w:sz w:val="20"/>
        <w:szCs w:val="20"/>
      </w:rPr>
    </w:pPr>
    <w:r>
      <w:rPr>
        <w:sz w:val="20"/>
        <w:szCs w:val="20"/>
      </w:rPr>
      <w:t xml:space="preserve">Technical </w:t>
    </w:r>
    <w:r w:rsidRPr="008D498C">
      <w:rPr>
        <w:sz w:val="20"/>
        <w:szCs w:val="20"/>
      </w:rPr>
      <w:t>Mathematics/P2</w:t>
    </w:r>
    <w:r w:rsidRPr="008D498C">
      <w:rPr>
        <w:sz w:val="20"/>
        <w:szCs w:val="20"/>
      </w:rPr>
      <w:tab/>
    </w:r>
    <w:r w:rsidRPr="008D498C">
      <w:rPr>
        <w:rStyle w:val="PageNumber"/>
        <w:rFonts w:eastAsia="SimSun"/>
        <w:sz w:val="20"/>
        <w:szCs w:val="20"/>
      </w:rPr>
      <w:tab/>
      <w:t>DBE/</w:t>
    </w:r>
    <w:r>
      <w:rPr>
        <w:rStyle w:val="PageNumber"/>
        <w:rFonts w:eastAsia="SimSun"/>
        <w:sz w:val="20"/>
        <w:szCs w:val="20"/>
      </w:rPr>
      <w:t>November 2</w:t>
    </w:r>
    <w:r w:rsidRPr="008D498C">
      <w:rPr>
        <w:rStyle w:val="PageNumber"/>
        <w:rFonts w:eastAsia="SimSun"/>
        <w:sz w:val="20"/>
        <w:szCs w:val="20"/>
      </w:rPr>
      <w:t>0</w:t>
    </w:r>
    <w:r>
      <w:rPr>
        <w:rStyle w:val="PageNumber"/>
        <w:rFonts w:eastAsia="SimSun"/>
        <w:sz w:val="20"/>
        <w:szCs w:val="20"/>
      </w:rPr>
      <w:t>24</w:t>
    </w:r>
  </w:p>
  <w:p w:rsidR="00646E67" w:rsidRPr="00D84BFB" w:rsidRDefault="00646E67" w:rsidP="00857B25">
    <w:pPr>
      <w:pStyle w:val="Header"/>
      <w:tabs>
        <w:tab w:val="clear" w:pos="4153"/>
        <w:tab w:val="clear" w:pos="8306"/>
        <w:tab w:val="center" w:pos="4820"/>
        <w:tab w:val="right" w:pos="9633"/>
      </w:tabs>
      <w:rPr>
        <w:sz w:val="20"/>
        <w:szCs w:val="20"/>
      </w:rPr>
    </w:pPr>
    <w:r w:rsidRPr="008D498C">
      <w:rPr>
        <w:rStyle w:val="PageNumber"/>
        <w:rFonts w:eastAsia="SimSun"/>
        <w:sz w:val="20"/>
        <w:szCs w:val="20"/>
      </w:rPr>
      <w:tab/>
    </w:r>
    <w:r>
      <w:rPr>
        <w:sz w:val="20"/>
        <w:szCs w:val="20"/>
        <w:lang w:val="en-ZA"/>
      </w:rPr>
      <w:t xml:space="preserve">NSC </w:t>
    </w:r>
    <w:r w:rsidRPr="00D404F3">
      <w:rPr>
        <w:i/>
        <w:sz w:val="20"/>
        <w:szCs w:val="20"/>
        <w:lang w:val="en-ZA"/>
      </w:rPr>
      <w:t>Confidentia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.85pt;height:15pt;visibility:visible;mso-wrap-style:square" o:bullet="t">
        <v:imagedata r:id="rId1" o:title=""/>
      </v:shape>
    </w:pict>
  </w:numPicBullet>
  <w:abstractNum w:abstractNumId="0" w15:restartNumberingAfterBreak="0">
    <w:nsid w:val="00461D2A"/>
    <w:multiLevelType w:val="hybridMultilevel"/>
    <w:tmpl w:val="1EAC2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826EDE"/>
    <w:multiLevelType w:val="hybridMultilevel"/>
    <w:tmpl w:val="8BA4965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8D1AD1"/>
    <w:multiLevelType w:val="hybridMultilevel"/>
    <w:tmpl w:val="99C824C0"/>
    <w:lvl w:ilvl="0" w:tplc="1C090001">
      <w:start w:val="1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32574E"/>
    <w:multiLevelType w:val="hybridMultilevel"/>
    <w:tmpl w:val="32B0030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C67C79"/>
    <w:multiLevelType w:val="hybridMultilevel"/>
    <w:tmpl w:val="0FCEC10C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35926EE2"/>
    <w:multiLevelType w:val="hybridMultilevel"/>
    <w:tmpl w:val="90E049D4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524920"/>
    <w:multiLevelType w:val="hybridMultilevel"/>
    <w:tmpl w:val="067030E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9B06C3"/>
    <w:multiLevelType w:val="hybridMultilevel"/>
    <w:tmpl w:val="AAA88B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650C75"/>
    <w:multiLevelType w:val="hybridMultilevel"/>
    <w:tmpl w:val="2BEC50C4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803C40"/>
    <w:multiLevelType w:val="hybridMultilevel"/>
    <w:tmpl w:val="6AA6DAEA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E15B8E"/>
    <w:multiLevelType w:val="hybridMultilevel"/>
    <w:tmpl w:val="2A44C76C"/>
    <w:lvl w:ilvl="0" w:tplc="1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1" w15:restartNumberingAfterBreak="0">
    <w:nsid w:val="69A52F94"/>
    <w:multiLevelType w:val="multilevel"/>
    <w:tmpl w:val="424023E4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11"/>
  </w:num>
  <w:num w:numId="4">
    <w:abstractNumId w:val="7"/>
  </w:num>
  <w:num w:numId="5">
    <w:abstractNumId w:val="6"/>
  </w:num>
  <w:num w:numId="6">
    <w:abstractNumId w:val="0"/>
  </w:num>
  <w:num w:numId="7">
    <w:abstractNumId w:val="3"/>
  </w:num>
  <w:num w:numId="8">
    <w:abstractNumId w:val="5"/>
  </w:num>
  <w:num w:numId="9">
    <w:abstractNumId w:val="10"/>
  </w:num>
  <w:num w:numId="10">
    <w:abstractNumId w:val="9"/>
  </w:num>
  <w:num w:numId="11">
    <w:abstractNumId w:val="1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activeWritingStyle w:appName="MSWord" w:lang="en-GB" w:vendorID="64" w:dllVersion="6" w:nlCheck="1" w:checkStyle="0"/>
  <w:activeWritingStyle w:appName="MSWord" w:lang="en-ZA" w:vendorID="64" w:dllVersion="6" w:nlCheck="1" w:checkStyle="0"/>
  <w:activeWritingStyle w:appName="MSWord" w:lang="en-US" w:vendorID="64" w:dllVersion="6" w:nlCheck="1" w:checkStyle="0"/>
  <w:activeWritingStyle w:appName="MSWord" w:lang="en-GB" w:vendorID="64" w:dllVersion="4096" w:nlCheck="1" w:checkStyle="0"/>
  <w:activeWritingStyle w:appName="MSWord" w:lang="en-ZA" w:vendorID="64" w:dllVersion="4096" w:nlCheck="1" w:checkStyle="0"/>
  <w:activeWritingStyle w:appName="MSWord" w:lang="en-US" w:vendorID="64" w:dllVersion="4096" w:nlCheck="1" w:checkStyle="0"/>
  <w:activeWritingStyle w:appName="MSWord" w:lang="en-ZA" w:vendorID="64" w:dllVersion="131078" w:nlCheck="1" w:checkStyle="0"/>
  <w:activeWritingStyle w:appName="MSWord" w:lang="en-GB" w:vendorID="64" w:dllVersion="131078" w:nlCheck="1" w:checkStyle="0"/>
  <w:activeWritingStyle w:appName="MSWord" w:lang="en-US" w:vendorID="64" w:dllVersion="131078" w:nlCheck="1" w:checkStyle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5FF0"/>
    <w:rsid w:val="00000FD8"/>
    <w:rsid w:val="000024F8"/>
    <w:rsid w:val="0000312D"/>
    <w:rsid w:val="0000460E"/>
    <w:rsid w:val="000050F9"/>
    <w:rsid w:val="00005EBA"/>
    <w:rsid w:val="000069A5"/>
    <w:rsid w:val="00007A02"/>
    <w:rsid w:val="000103D5"/>
    <w:rsid w:val="00010ABF"/>
    <w:rsid w:val="0001174B"/>
    <w:rsid w:val="00011982"/>
    <w:rsid w:val="0001433C"/>
    <w:rsid w:val="00014CE5"/>
    <w:rsid w:val="0001576B"/>
    <w:rsid w:val="00015B5A"/>
    <w:rsid w:val="00016680"/>
    <w:rsid w:val="000169B4"/>
    <w:rsid w:val="000177EB"/>
    <w:rsid w:val="00020595"/>
    <w:rsid w:val="000227BB"/>
    <w:rsid w:val="00023527"/>
    <w:rsid w:val="00023CF5"/>
    <w:rsid w:val="0002498B"/>
    <w:rsid w:val="00027511"/>
    <w:rsid w:val="000275F3"/>
    <w:rsid w:val="0003014A"/>
    <w:rsid w:val="0003335E"/>
    <w:rsid w:val="00033611"/>
    <w:rsid w:val="00034CD0"/>
    <w:rsid w:val="00036593"/>
    <w:rsid w:val="00037129"/>
    <w:rsid w:val="00037754"/>
    <w:rsid w:val="000404A4"/>
    <w:rsid w:val="00041004"/>
    <w:rsid w:val="000415A4"/>
    <w:rsid w:val="00042215"/>
    <w:rsid w:val="0004245B"/>
    <w:rsid w:val="00043C17"/>
    <w:rsid w:val="00043C89"/>
    <w:rsid w:val="000444D5"/>
    <w:rsid w:val="0004475D"/>
    <w:rsid w:val="000451A9"/>
    <w:rsid w:val="00045356"/>
    <w:rsid w:val="0004606B"/>
    <w:rsid w:val="00046A11"/>
    <w:rsid w:val="00047868"/>
    <w:rsid w:val="0004788B"/>
    <w:rsid w:val="00052527"/>
    <w:rsid w:val="00052A03"/>
    <w:rsid w:val="00053AE6"/>
    <w:rsid w:val="00053E2F"/>
    <w:rsid w:val="000540CC"/>
    <w:rsid w:val="00054F00"/>
    <w:rsid w:val="00055EEA"/>
    <w:rsid w:val="00056C6B"/>
    <w:rsid w:val="00056E1C"/>
    <w:rsid w:val="00057563"/>
    <w:rsid w:val="000604DD"/>
    <w:rsid w:val="00061A02"/>
    <w:rsid w:val="00061CF2"/>
    <w:rsid w:val="000631F0"/>
    <w:rsid w:val="00063713"/>
    <w:rsid w:val="000660DD"/>
    <w:rsid w:val="000663D2"/>
    <w:rsid w:val="00067285"/>
    <w:rsid w:val="0006789F"/>
    <w:rsid w:val="00070C93"/>
    <w:rsid w:val="00071583"/>
    <w:rsid w:val="00072E6D"/>
    <w:rsid w:val="00072E8A"/>
    <w:rsid w:val="000737F7"/>
    <w:rsid w:val="00073A10"/>
    <w:rsid w:val="00076AD9"/>
    <w:rsid w:val="00076E3A"/>
    <w:rsid w:val="00076F5C"/>
    <w:rsid w:val="00076F70"/>
    <w:rsid w:val="000779F2"/>
    <w:rsid w:val="00081A94"/>
    <w:rsid w:val="00086765"/>
    <w:rsid w:val="00087105"/>
    <w:rsid w:val="00087A4A"/>
    <w:rsid w:val="000906C9"/>
    <w:rsid w:val="00092142"/>
    <w:rsid w:val="00092607"/>
    <w:rsid w:val="000929C9"/>
    <w:rsid w:val="00093886"/>
    <w:rsid w:val="00093FB5"/>
    <w:rsid w:val="00094B8A"/>
    <w:rsid w:val="00095521"/>
    <w:rsid w:val="0009576A"/>
    <w:rsid w:val="00095FFD"/>
    <w:rsid w:val="00096297"/>
    <w:rsid w:val="0009642A"/>
    <w:rsid w:val="00096CB4"/>
    <w:rsid w:val="00097DF0"/>
    <w:rsid w:val="000A013C"/>
    <w:rsid w:val="000A02E3"/>
    <w:rsid w:val="000A2090"/>
    <w:rsid w:val="000A4F36"/>
    <w:rsid w:val="000A57B2"/>
    <w:rsid w:val="000A5A2B"/>
    <w:rsid w:val="000A747F"/>
    <w:rsid w:val="000B02E6"/>
    <w:rsid w:val="000B1349"/>
    <w:rsid w:val="000B18C0"/>
    <w:rsid w:val="000B2409"/>
    <w:rsid w:val="000B31E4"/>
    <w:rsid w:val="000B543D"/>
    <w:rsid w:val="000B64C8"/>
    <w:rsid w:val="000C21B4"/>
    <w:rsid w:val="000C373D"/>
    <w:rsid w:val="000C3FF5"/>
    <w:rsid w:val="000C5182"/>
    <w:rsid w:val="000C6A31"/>
    <w:rsid w:val="000C7366"/>
    <w:rsid w:val="000C7C6E"/>
    <w:rsid w:val="000D01ED"/>
    <w:rsid w:val="000D21B1"/>
    <w:rsid w:val="000D29BC"/>
    <w:rsid w:val="000D2C8D"/>
    <w:rsid w:val="000D2D2C"/>
    <w:rsid w:val="000D2F89"/>
    <w:rsid w:val="000D34E8"/>
    <w:rsid w:val="000D7E9B"/>
    <w:rsid w:val="000E0BF4"/>
    <w:rsid w:val="000E2696"/>
    <w:rsid w:val="000E28DE"/>
    <w:rsid w:val="000E29A8"/>
    <w:rsid w:val="000E426E"/>
    <w:rsid w:val="000E4F7B"/>
    <w:rsid w:val="000E54B0"/>
    <w:rsid w:val="000E6F8B"/>
    <w:rsid w:val="000E7F6A"/>
    <w:rsid w:val="000F20B0"/>
    <w:rsid w:val="000F3AB4"/>
    <w:rsid w:val="000F3E31"/>
    <w:rsid w:val="000F3FBB"/>
    <w:rsid w:val="000F6F4D"/>
    <w:rsid w:val="00100DA8"/>
    <w:rsid w:val="00100F52"/>
    <w:rsid w:val="00101471"/>
    <w:rsid w:val="00102701"/>
    <w:rsid w:val="001050CE"/>
    <w:rsid w:val="00105B29"/>
    <w:rsid w:val="00106EA6"/>
    <w:rsid w:val="00110379"/>
    <w:rsid w:val="00110554"/>
    <w:rsid w:val="001105A4"/>
    <w:rsid w:val="00112888"/>
    <w:rsid w:val="001128E6"/>
    <w:rsid w:val="00114057"/>
    <w:rsid w:val="001206BA"/>
    <w:rsid w:val="00120A2D"/>
    <w:rsid w:val="00121357"/>
    <w:rsid w:val="00121FAD"/>
    <w:rsid w:val="001225F1"/>
    <w:rsid w:val="00123A9A"/>
    <w:rsid w:val="00124410"/>
    <w:rsid w:val="0012467B"/>
    <w:rsid w:val="0012550F"/>
    <w:rsid w:val="00125E21"/>
    <w:rsid w:val="00127B28"/>
    <w:rsid w:val="00132A82"/>
    <w:rsid w:val="00132F78"/>
    <w:rsid w:val="00133B70"/>
    <w:rsid w:val="00134997"/>
    <w:rsid w:val="0013520C"/>
    <w:rsid w:val="00136EF5"/>
    <w:rsid w:val="001407CC"/>
    <w:rsid w:val="00140EBA"/>
    <w:rsid w:val="001421F8"/>
    <w:rsid w:val="00143D4E"/>
    <w:rsid w:val="00145285"/>
    <w:rsid w:val="00146395"/>
    <w:rsid w:val="001509E0"/>
    <w:rsid w:val="00150D74"/>
    <w:rsid w:val="00151990"/>
    <w:rsid w:val="00151B32"/>
    <w:rsid w:val="00151B5F"/>
    <w:rsid w:val="001522E8"/>
    <w:rsid w:val="00152420"/>
    <w:rsid w:val="001525FE"/>
    <w:rsid w:val="00153474"/>
    <w:rsid w:val="00154133"/>
    <w:rsid w:val="00154156"/>
    <w:rsid w:val="00154547"/>
    <w:rsid w:val="00155805"/>
    <w:rsid w:val="00160D77"/>
    <w:rsid w:val="00160E0A"/>
    <w:rsid w:val="00160FF2"/>
    <w:rsid w:val="0016123E"/>
    <w:rsid w:val="0016457E"/>
    <w:rsid w:val="001646A1"/>
    <w:rsid w:val="001657B1"/>
    <w:rsid w:val="00165DD0"/>
    <w:rsid w:val="001678A8"/>
    <w:rsid w:val="0017024A"/>
    <w:rsid w:val="001703E0"/>
    <w:rsid w:val="00170880"/>
    <w:rsid w:val="00171F01"/>
    <w:rsid w:val="00172792"/>
    <w:rsid w:val="001728C9"/>
    <w:rsid w:val="00172E65"/>
    <w:rsid w:val="00173E83"/>
    <w:rsid w:val="00174986"/>
    <w:rsid w:val="00175142"/>
    <w:rsid w:val="00176307"/>
    <w:rsid w:val="00177076"/>
    <w:rsid w:val="00177A9D"/>
    <w:rsid w:val="001815CA"/>
    <w:rsid w:val="00181B97"/>
    <w:rsid w:val="00183F63"/>
    <w:rsid w:val="001850DA"/>
    <w:rsid w:val="00185100"/>
    <w:rsid w:val="0018536E"/>
    <w:rsid w:val="001857F9"/>
    <w:rsid w:val="00185C81"/>
    <w:rsid w:val="00191397"/>
    <w:rsid w:val="00191448"/>
    <w:rsid w:val="001917E9"/>
    <w:rsid w:val="00191D1C"/>
    <w:rsid w:val="00194944"/>
    <w:rsid w:val="0019577E"/>
    <w:rsid w:val="0019629B"/>
    <w:rsid w:val="001978F3"/>
    <w:rsid w:val="001A02F5"/>
    <w:rsid w:val="001A081F"/>
    <w:rsid w:val="001A0846"/>
    <w:rsid w:val="001A13F1"/>
    <w:rsid w:val="001A208B"/>
    <w:rsid w:val="001A282D"/>
    <w:rsid w:val="001A31B2"/>
    <w:rsid w:val="001A4CE9"/>
    <w:rsid w:val="001A5C68"/>
    <w:rsid w:val="001A6BFD"/>
    <w:rsid w:val="001A6D99"/>
    <w:rsid w:val="001B08E1"/>
    <w:rsid w:val="001B232D"/>
    <w:rsid w:val="001B245F"/>
    <w:rsid w:val="001B26CA"/>
    <w:rsid w:val="001B2E29"/>
    <w:rsid w:val="001B3592"/>
    <w:rsid w:val="001B3FE4"/>
    <w:rsid w:val="001B4116"/>
    <w:rsid w:val="001B4B51"/>
    <w:rsid w:val="001B4D1A"/>
    <w:rsid w:val="001B5E5D"/>
    <w:rsid w:val="001B6631"/>
    <w:rsid w:val="001B7025"/>
    <w:rsid w:val="001C1B1A"/>
    <w:rsid w:val="001C21F6"/>
    <w:rsid w:val="001C221E"/>
    <w:rsid w:val="001C3782"/>
    <w:rsid w:val="001C46F7"/>
    <w:rsid w:val="001C59C1"/>
    <w:rsid w:val="001C63F6"/>
    <w:rsid w:val="001C68C3"/>
    <w:rsid w:val="001C6B57"/>
    <w:rsid w:val="001C7356"/>
    <w:rsid w:val="001C7BB5"/>
    <w:rsid w:val="001D054E"/>
    <w:rsid w:val="001D0C62"/>
    <w:rsid w:val="001D0D1B"/>
    <w:rsid w:val="001D3A98"/>
    <w:rsid w:val="001D3C93"/>
    <w:rsid w:val="001D4003"/>
    <w:rsid w:val="001D4E21"/>
    <w:rsid w:val="001D5637"/>
    <w:rsid w:val="001D5827"/>
    <w:rsid w:val="001D5911"/>
    <w:rsid w:val="001D5BA9"/>
    <w:rsid w:val="001D6920"/>
    <w:rsid w:val="001D6FB6"/>
    <w:rsid w:val="001D7B84"/>
    <w:rsid w:val="001E35D4"/>
    <w:rsid w:val="001E3905"/>
    <w:rsid w:val="001E5015"/>
    <w:rsid w:val="001E565E"/>
    <w:rsid w:val="001F0014"/>
    <w:rsid w:val="001F01DE"/>
    <w:rsid w:val="001F17B9"/>
    <w:rsid w:val="001F4274"/>
    <w:rsid w:val="001F74C0"/>
    <w:rsid w:val="00201284"/>
    <w:rsid w:val="002016F8"/>
    <w:rsid w:val="00201CB5"/>
    <w:rsid w:val="00203C02"/>
    <w:rsid w:val="00204260"/>
    <w:rsid w:val="002043D8"/>
    <w:rsid w:val="00206053"/>
    <w:rsid w:val="0020738E"/>
    <w:rsid w:val="00207704"/>
    <w:rsid w:val="00212BB7"/>
    <w:rsid w:val="00213AF1"/>
    <w:rsid w:val="00213C89"/>
    <w:rsid w:val="00214A10"/>
    <w:rsid w:val="00214E24"/>
    <w:rsid w:val="0021553A"/>
    <w:rsid w:val="002163FC"/>
    <w:rsid w:val="002164E0"/>
    <w:rsid w:val="002166F1"/>
    <w:rsid w:val="002221AF"/>
    <w:rsid w:val="002229EA"/>
    <w:rsid w:val="00223C4F"/>
    <w:rsid w:val="00223F22"/>
    <w:rsid w:val="00224E05"/>
    <w:rsid w:val="00226471"/>
    <w:rsid w:val="002264FA"/>
    <w:rsid w:val="00226C19"/>
    <w:rsid w:val="00227628"/>
    <w:rsid w:val="0022763C"/>
    <w:rsid w:val="00227E30"/>
    <w:rsid w:val="00230144"/>
    <w:rsid w:val="002332F3"/>
    <w:rsid w:val="0023370A"/>
    <w:rsid w:val="00233995"/>
    <w:rsid w:val="00236E22"/>
    <w:rsid w:val="0024096D"/>
    <w:rsid w:val="0024103D"/>
    <w:rsid w:val="002410F3"/>
    <w:rsid w:val="002419D5"/>
    <w:rsid w:val="00243574"/>
    <w:rsid w:val="00243E1F"/>
    <w:rsid w:val="002447EB"/>
    <w:rsid w:val="0024573B"/>
    <w:rsid w:val="0025042C"/>
    <w:rsid w:val="00250D0E"/>
    <w:rsid w:val="00253768"/>
    <w:rsid w:val="00253EB7"/>
    <w:rsid w:val="002540CF"/>
    <w:rsid w:val="00254980"/>
    <w:rsid w:val="00257DD0"/>
    <w:rsid w:val="00257DDB"/>
    <w:rsid w:val="002600B0"/>
    <w:rsid w:val="002600FD"/>
    <w:rsid w:val="00260160"/>
    <w:rsid w:val="00260DCE"/>
    <w:rsid w:val="002634CF"/>
    <w:rsid w:val="00264226"/>
    <w:rsid w:val="00264399"/>
    <w:rsid w:val="002652C8"/>
    <w:rsid w:val="00266CD8"/>
    <w:rsid w:val="0026719E"/>
    <w:rsid w:val="00267F04"/>
    <w:rsid w:val="002712A8"/>
    <w:rsid w:val="002721DC"/>
    <w:rsid w:val="002729F7"/>
    <w:rsid w:val="00273C40"/>
    <w:rsid w:val="002744CE"/>
    <w:rsid w:val="00274D76"/>
    <w:rsid w:val="002759C4"/>
    <w:rsid w:val="00275BC5"/>
    <w:rsid w:val="002763E5"/>
    <w:rsid w:val="00276C57"/>
    <w:rsid w:val="0028138E"/>
    <w:rsid w:val="002814B1"/>
    <w:rsid w:val="00282C38"/>
    <w:rsid w:val="00282FF8"/>
    <w:rsid w:val="00283AE2"/>
    <w:rsid w:val="00284844"/>
    <w:rsid w:val="002848CD"/>
    <w:rsid w:val="002853B3"/>
    <w:rsid w:val="002856D3"/>
    <w:rsid w:val="00287E8B"/>
    <w:rsid w:val="00290688"/>
    <w:rsid w:val="0029127F"/>
    <w:rsid w:val="00291A30"/>
    <w:rsid w:val="00291BE9"/>
    <w:rsid w:val="002925C0"/>
    <w:rsid w:val="00294594"/>
    <w:rsid w:val="002949AA"/>
    <w:rsid w:val="0029548F"/>
    <w:rsid w:val="00295AC2"/>
    <w:rsid w:val="00297909"/>
    <w:rsid w:val="00297966"/>
    <w:rsid w:val="00297C52"/>
    <w:rsid w:val="002A14E8"/>
    <w:rsid w:val="002A168F"/>
    <w:rsid w:val="002A1BD8"/>
    <w:rsid w:val="002A27C2"/>
    <w:rsid w:val="002A30BB"/>
    <w:rsid w:val="002A3968"/>
    <w:rsid w:val="002A3C58"/>
    <w:rsid w:val="002A3EA9"/>
    <w:rsid w:val="002A47F7"/>
    <w:rsid w:val="002A498A"/>
    <w:rsid w:val="002A5BBA"/>
    <w:rsid w:val="002A5DAB"/>
    <w:rsid w:val="002A63F3"/>
    <w:rsid w:val="002A7BA6"/>
    <w:rsid w:val="002A7E0A"/>
    <w:rsid w:val="002B00EE"/>
    <w:rsid w:val="002B3B44"/>
    <w:rsid w:val="002B5A35"/>
    <w:rsid w:val="002C3A4E"/>
    <w:rsid w:val="002C452D"/>
    <w:rsid w:val="002C46E2"/>
    <w:rsid w:val="002C5155"/>
    <w:rsid w:val="002C53FC"/>
    <w:rsid w:val="002C7107"/>
    <w:rsid w:val="002C7DEB"/>
    <w:rsid w:val="002D0E2B"/>
    <w:rsid w:val="002D3160"/>
    <w:rsid w:val="002D34CE"/>
    <w:rsid w:val="002D65EE"/>
    <w:rsid w:val="002D6F56"/>
    <w:rsid w:val="002D7167"/>
    <w:rsid w:val="002E03A4"/>
    <w:rsid w:val="002E03D8"/>
    <w:rsid w:val="002E050D"/>
    <w:rsid w:val="002E1133"/>
    <w:rsid w:val="002E1184"/>
    <w:rsid w:val="002E1E00"/>
    <w:rsid w:val="002E2F9E"/>
    <w:rsid w:val="002E3371"/>
    <w:rsid w:val="002E36BB"/>
    <w:rsid w:val="002E38C0"/>
    <w:rsid w:val="002E47DC"/>
    <w:rsid w:val="002E4BF5"/>
    <w:rsid w:val="002E4F3C"/>
    <w:rsid w:val="002E64FA"/>
    <w:rsid w:val="002E6CCE"/>
    <w:rsid w:val="002F0003"/>
    <w:rsid w:val="002F01D9"/>
    <w:rsid w:val="002F09A2"/>
    <w:rsid w:val="002F0C80"/>
    <w:rsid w:val="002F2468"/>
    <w:rsid w:val="002F287E"/>
    <w:rsid w:val="002F3289"/>
    <w:rsid w:val="002F3898"/>
    <w:rsid w:val="002F432D"/>
    <w:rsid w:val="002F546F"/>
    <w:rsid w:val="002F57D1"/>
    <w:rsid w:val="002F5F54"/>
    <w:rsid w:val="002F6EFD"/>
    <w:rsid w:val="002F7373"/>
    <w:rsid w:val="002F7559"/>
    <w:rsid w:val="002F7F69"/>
    <w:rsid w:val="00300505"/>
    <w:rsid w:val="003010FD"/>
    <w:rsid w:val="00303106"/>
    <w:rsid w:val="003037BD"/>
    <w:rsid w:val="0030388E"/>
    <w:rsid w:val="00304B56"/>
    <w:rsid w:val="00304DD9"/>
    <w:rsid w:val="003050B9"/>
    <w:rsid w:val="003054A8"/>
    <w:rsid w:val="00305628"/>
    <w:rsid w:val="00305D61"/>
    <w:rsid w:val="00306582"/>
    <w:rsid w:val="00306B06"/>
    <w:rsid w:val="0030789C"/>
    <w:rsid w:val="00307A20"/>
    <w:rsid w:val="00310755"/>
    <w:rsid w:val="003118D5"/>
    <w:rsid w:val="00312097"/>
    <w:rsid w:val="0031219A"/>
    <w:rsid w:val="0031257A"/>
    <w:rsid w:val="00313770"/>
    <w:rsid w:val="003147D8"/>
    <w:rsid w:val="00314EB2"/>
    <w:rsid w:val="00315A9A"/>
    <w:rsid w:val="00315E29"/>
    <w:rsid w:val="003171E5"/>
    <w:rsid w:val="00317352"/>
    <w:rsid w:val="003179BF"/>
    <w:rsid w:val="00317FEA"/>
    <w:rsid w:val="00321529"/>
    <w:rsid w:val="00321CDA"/>
    <w:rsid w:val="00321D3A"/>
    <w:rsid w:val="0032288A"/>
    <w:rsid w:val="00324669"/>
    <w:rsid w:val="00324931"/>
    <w:rsid w:val="00325592"/>
    <w:rsid w:val="00330F01"/>
    <w:rsid w:val="0033104E"/>
    <w:rsid w:val="00331BC8"/>
    <w:rsid w:val="0033379D"/>
    <w:rsid w:val="003342A8"/>
    <w:rsid w:val="00335218"/>
    <w:rsid w:val="003357FD"/>
    <w:rsid w:val="003365B1"/>
    <w:rsid w:val="0033724E"/>
    <w:rsid w:val="00341586"/>
    <w:rsid w:val="0034178B"/>
    <w:rsid w:val="00341B89"/>
    <w:rsid w:val="003425FA"/>
    <w:rsid w:val="00343052"/>
    <w:rsid w:val="00343481"/>
    <w:rsid w:val="00344076"/>
    <w:rsid w:val="00344A13"/>
    <w:rsid w:val="00346411"/>
    <w:rsid w:val="0034656B"/>
    <w:rsid w:val="00347373"/>
    <w:rsid w:val="00347DD3"/>
    <w:rsid w:val="00350227"/>
    <w:rsid w:val="00350272"/>
    <w:rsid w:val="003508EC"/>
    <w:rsid w:val="00350901"/>
    <w:rsid w:val="00351D92"/>
    <w:rsid w:val="0035284C"/>
    <w:rsid w:val="00353409"/>
    <w:rsid w:val="003538AD"/>
    <w:rsid w:val="00354C0C"/>
    <w:rsid w:val="003557CA"/>
    <w:rsid w:val="00356D18"/>
    <w:rsid w:val="00357100"/>
    <w:rsid w:val="00361385"/>
    <w:rsid w:val="00363178"/>
    <w:rsid w:val="00364363"/>
    <w:rsid w:val="00366034"/>
    <w:rsid w:val="003664BB"/>
    <w:rsid w:val="00366CFC"/>
    <w:rsid w:val="003671A5"/>
    <w:rsid w:val="00370221"/>
    <w:rsid w:val="003718D6"/>
    <w:rsid w:val="00373229"/>
    <w:rsid w:val="00373504"/>
    <w:rsid w:val="00373CD8"/>
    <w:rsid w:val="00374E0B"/>
    <w:rsid w:val="00375565"/>
    <w:rsid w:val="003755F7"/>
    <w:rsid w:val="00377F76"/>
    <w:rsid w:val="00380751"/>
    <w:rsid w:val="00383278"/>
    <w:rsid w:val="003836AB"/>
    <w:rsid w:val="00383C14"/>
    <w:rsid w:val="003850F4"/>
    <w:rsid w:val="00385876"/>
    <w:rsid w:val="00386089"/>
    <w:rsid w:val="003869E0"/>
    <w:rsid w:val="00386E88"/>
    <w:rsid w:val="003906FB"/>
    <w:rsid w:val="00391188"/>
    <w:rsid w:val="003932B0"/>
    <w:rsid w:val="00394218"/>
    <w:rsid w:val="00394EBE"/>
    <w:rsid w:val="00397385"/>
    <w:rsid w:val="003A0289"/>
    <w:rsid w:val="003A1B5A"/>
    <w:rsid w:val="003A2627"/>
    <w:rsid w:val="003A2A87"/>
    <w:rsid w:val="003A3572"/>
    <w:rsid w:val="003A6775"/>
    <w:rsid w:val="003A69EC"/>
    <w:rsid w:val="003A6BBB"/>
    <w:rsid w:val="003B10B4"/>
    <w:rsid w:val="003B1B77"/>
    <w:rsid w:val="003B2026"/>
    <w:rsid w:val="003B2079"/>
    <w:rsid w:val="003B25A9"/>
    <w:rsid w:val="003B270B"/>
    <w:rsid w:val="003B314A"/>
    <w:rsid w:val="003B40F7"/>
    <w:rsid w:val="003B41FF"/>
    <w:rsid w:val="003B4D36"/>
    <w:rsid w:val="003B4F93"/>
    <w:rsid w:val="003B513A"/>
    <w:rsid w:val="003B7752"/>
    <w:rsid w:val="003C00C5"/>
    <w:rsid w:val="003C0391"/>
    <w:rsid w:val="003C0458"/>
    <w:rsid w:val="003C130C"/>
    <w:rsid w:val="003C158D"/>
    <w:rsid w:val="003C2052"/>
    <w:rsid w:val="003C20A1"/>
    <w:rsid w:val="003C20DA"/>
    <w:rsid w:val="003C2310"/>
    <w:rsid w:val="003C2534"/>
    <w:rsid w:val="003C30BA"/>
    <w:rsid w:val="003C3159"/>
    <w:rsid w:val="003C32A7"/>
    <w:rsid w:val="003C4769"/>
    <w:rsid w:val="003C4FB2"/>
    <w:rsid w:val="003C75C7"/>
    <w:rsid w:val="003C7676"/>
    <w:rsid w:val="003D0C8D"/>
    <w:rsid w:val="003D2A60"/>
    <w:rsid w:val="003D37BE"/>
    <w:rsid w:val="003D41A1"/>
    <w:rsid w:val="003D4877"/>
    <w:rsid w:val="003D4B7B"/>
    <w:rsid w:val="003D4BB1"/>
    <w:rsid w:val="003D5114"/>
    <w:rsid w:val="003D618E"/>
    <w:rsid w:val="003D6EB9"/>
    <w:rsid w:val="003D798F"/>
    <w:rsid w:val="003E0162"/>
    <w:rsid w:val="003E01BF"/>
    <w:rsid w:val="003E058A"/>
    <w:rsid w:val="003E072A"/>
    <w:rsid w:val="003E1B1A"/>
    <w:rsid w:val="003E2BDE"/>
    <w:rsid w:val="003E3C24"/>
    <w:rsid w:val="003E6DDE"/>
    <w:rsid w:val="003E6F26"/>
    <w:rsid w:val="003F0927"/>
    <w:rsid w:val="003F212D"/>
    <w:rsid w:val="003F24FF"/>
    <w:rsid w:val="003F418D"/>
    <w:rsid w:val="003F4EFC"/>
    <w:rsid w:val="003F5B14"/>
    <w:rsid w:val="003F5F9C"/>
    <w:rsid w:val="003F64E9"/>
    <w:rsid w:val="003F6A23"/>
    <w:rsid w:val="00400E9B"/>
    <w:rsid w:val="00401458"/>
    <w:rsid w:val="00401E92"/>
    <w:rsid w:val="00402477"/>
    <w:rsid w:val="0040293D"/>
    <w:rsid w:val="0040384C"/>
    <w:rsid w:val="004050E9"/>
    <w:rsid w:val="00405839"/>
    <w:rsid w:val="00410821"/>
    <w:rsid w:val="004115C7"/>
    <w:rsid w:val="00411C9E"/>
    <w:rsid w:val="00412A65"/>
    <w:rsid w:val="00414D82"/>
    <w:rsid w:val="00415570"/>
    <w:rsid w:val="0041588D"/>
    <w:rsid w:val="00415F92"/>
    <w:rsid w:val="00416BF2"/>
    <w:rsid w:val="00416D18"/>
    <w:rsid w:val="00417606"/>
    <w:rsid w:val="0042040E"/>
    <w:rsid w:val="004215EB"/>
    <w:rsid w:val="004217CB"/>
    <w:rsid w:val="004239D4"/>
    <w:rsid w:val="004248B3"/>
    <w:rsid w:val="004256F2"/>
    <w:rsid w:val="00425D88"/>
    <w:rsid w:val="00427A9D"/>
    <w:rsid w:val="0043058A"/>
    <w:rsid w:val="00430AFC"/>
    <w:rsid w:val="00430C04"/>
    <w:rsid w:val="004321E2"/>
    <w:rsid w:val="0043244B"/>
    <w:rsid w:val="0043256A"/>
    <w:rsid w:val="0043439A"/>
    <w:rsid w:val="004360A9"/>
    <w:rsid w:val="004367B2"/>
    <w:rsid w:val="0043710A"/>
    <w:rsid w:val="00437FC6"/>
    <w:rsid w:val="00440027"/>
    <w:rsid w:val="00444589"/>
    <w:rsid w:val="004452A5"/>
    <w:rsid w:val="00447BA4"/>
    <w:rsid w:val="00447D47"/>
    <w:rsid w:val="00450313"/>
    <w:rsid w:val="00450EC8"/>
    <w:rsid w:val="0045137B"/>
    <w:rsid w:val="0045249E"/>
    <w:rsid w:val="00452D15"/>
    <w:rsid w:val="00453E27"/>
    <w:rsid w:val="004547B9"/>
    <w:rsid w:val="0045481E"/>
    <w:rsid w:val="00456877"/>
    <w:rsid w:val="004568CE"/>
    <w:rsid w:val="00456C66"/>
    <w:rsid w:val="00456CB4"/>
    <w:rsid w:val="0045705F"/>
    <w:rsid w:val="00457230"/>
    <w:rsid w:val="00457278"/>
    <w:rsid w:val="00457B8D"/>
    <w:rsid w:val="00460645"/>
    <w:rsid w:val="004606BA"/>
    <w:rsid w:val="00460B6A"/>
    <w:rsid w:val="00460CFC"/>
    <w:rsid w:val="00461F79"/>
    <w:rsid w:val="00464F6D"/>
    <w:rsid w:val="004650F3"/>
    <w:rsid w:val="004652F1"/>
    <w:rsid w:val="0046631E"/>
    <w:rsid w:val="00466B58"/>
    <w:rsid w:val="004700C6"/>
    <w:rsid w:val="00470E63"/>
    <w:rsid w:val="00471775"/>
    <w:rsid w:val="0047194F"/>
    <w:rsid w:val="00472CCD"/>
    <w:rsid w:val="00472FE3"/>
    <w:rsid w:val="0047311C"/>
    <w:rsid w:val="00473B02"/>
    <w:rsid w:val="00475FEA"/>
    <w:rsid w:val="00477C31"/>
    <w:rsid w:val="004832A1"/>
    <w:rsid w:val="00483AEE"/>
    <w:rsid w:val="004845B6"/>
    <w:rsid w:val="00485924"/>
    <w:rsid w:val="00485B38"/>
    <w:rsid w:val="004865D5"/>
    <w:rsid w:val="0048707F"/>
    <w:rsid w:val="00490601"/>
    <w:rsid w:val="00490DEF"/>
    <w:rsid w:val="00490F33"/>
    <w:rsid w:val="00490F87"/>
    <w:rsid w:val="00491339"/>
    <w:rsid w:val="004914B9"/>
    <w:rsid w:val="00493FA0"/>
    <w:rsid w:val="004949E2"/>
    <w:rsid w:val="00494DEA"/>
    <w:rsid w:val="0049606B"/>
    <w:rsid w:val="00496118"/>
    <w:rsid w:val="00496210"/>
    <w:rsid w:val="004964FE"/>
    <w:rsid w:val="00496D07"/>
    <w:rsid w:val="00497C58"/>
    <w:rsid w:val="004A0455"/>
    <w:rsid w:val="004A0B11"/>
    <w:rsid w:val="004A0D06"/>
    <w:rsid w:val="004A0E18"/>
    <w:rsid w:val="004A1167"/>
    <w:rsid w:val="004A1A8B"/>
    <w:rsid w:val="004A25C2"/>
    <w:rsid w:val="004A3524"/>
    <w:rsid w:val="004A407A"/>
    <w:rsid w:val="004A40C9"/>
    <w:rsid w:val="004A418A"/>
    <w:rsid w:val="004A78FE"/>
    <w:rsid w:val="004A79E5"/>
    <w:rsid w:val="004B41C6"/>
    <w:rsid w:val="004B4C24"/>
    <w:rsid w:val="004B5818"/>
    <w:rsid w:val="004B5910"/>
    <w:rsid w:val="004B6048"/>
    <w:rsid w:val="004C02E2"/>
    <w:rsid w:val="004C07FB"/>
    <w:rsid w:val="004C083A"/>
    <w:rsid w:val="004C0A2B"/>
    <w:rsid w:val="004C1082"/>
    <w:rsid w:val="004C1D30"/>
    <w:rsid w:val="004C2040"/>
    <w:rsid w:val="004C2F46"/>
    <w:rsid w:val="004C305E"/>
    <w:rsid w:val="004C350B"/>
    <w:rsid w:val="004C4131"/>
    <w:rsid w:val="004C55AB"/>
    <w:rsid w:val="004C67D4"/>
    <w:rsid w:val="004D0F27"/>
    <w:rsid w:val="004D3F2E"/>
    <w:rsid w:val="004D4810"/>
    <w:rsid w:val="004D5059"/>
    <w:rsid w:val="004D55A9"/>
    <w:rsid w:val="004D59C8"/>
    <w:rsid w:val="004D705C"/>
    <w:rsid w:val="004D76E9"/>
    <w:rsid w:val="004D7928"/>
    <w:rsid w:val="004E29D2"/>
    <w:rsid w:val="004E3EA8"/>
    <w:rsid w:val="004E440C"/>
    <w:rsid w:val="004E4E40"/>
    <w:rsid w:val="004E628A"/>
    <w:rsid w:val="004E6E1E"/>
    <w:rsid w:val="004E74F8"/>
    <w:rsid w:val="004F1DA5"/>
    <w:rsid w:val="004F2490"/>
    <w:rsid w:val="004F7910"/>
    <w:rsid w:val="004F7C42"/>
    <w:rsid w:val="00500087"/>
    <w:rsid w:val="00503524"/>
    <w:rsid w:val="00504406"/>
    <w:rsid w:val="00504C55"/>
    <w:rsid w:val="005054B4"/>
    <w:rsid w:val="0050552D"/>
    <w:rsid w:val="0050780B"/>
    <w:rsid w:val="00507979"/>
    <w:rsid w:val="0051173B"/>
    <w:rsid w:val="005132D8"/>
    <w:rsid w:val="005149A9"/>
    <w:rsid w:val="005154F2"/>
    <w:rsid w:val="0051577C"/>
    <w:rsid w:val="00515B4E"/>
    <w:rsid w:val="00516224"/>
    <w:rsid w:val="00516B6F"/>
    <w:rsid w:val="005178EE"/>
    <w:rsid w:val="005207E2"/>
    <w:rsid w:val="00521166"/>
    <w:rsid w:val="00522419"/>
    <w:rsid w:val="005228C6"/>
    <w:rsid w:val="00523A8E"/>
    <w:rsid w:val="00523DB6"/>
    <w:rsid w:val="005242EE"/>
    <w:rsid w:val="00524840"/>
    <w:rsid w:val="0052484E"/>
    <w:rsid w:val="005258A5"/>
    <w:rsid w:val="00525ED8"/>
    <w:rsid w:val="00526DEC"/>
    <w:rsid w:val="0053035B"/>
    <w:rsid w:val="005315C2"/>
    <w:rsid w:val="00532AA9"/>
    <w:rsid w:val="00533A82"/>
    <w:rsid w:val="00534003"/>
    <w:rsid w:val="00534850"/>
    <w:rsid w:val="005359FF"/>
    <w:rsid w:val="00537324"/>
    <w:rsid w:val="00540CBB"/>
    <w:rsid w:val="0054137D"/>
    <w:rsid w:val="0054273E"/>
    <w:rsid w:val="005438F7"/>
    <w:rsid w:val="00543EA1"/>
    <w:rsid w:val="00543EBD"/>
    <w:rsid w:val="00543F55"/>
    <w:rsid w:val="005447B9"/>
    <w:rsid w:val="005455C3"/>
    <w:rsid w:val="00546220"/>
    <w:rsid w:val="00547842"/>
    <w:rsid w:val="00547D32"/>
    <w:rsid w:val="005510B0"/>
    <w:rsid w:val="00552272"/>
    <w:rsid w:val="00552358"/>
    <w:rsid w:val="00552457"/>
    <w:rsid w:val="00552C1E"/>
    <w:rsid w:val="0055307F"/>
    <w:rsid w:val="005538A4"/>
    <w:rsid w:val="00553B5C"/>
    <w:rsid w:val="0055458F"/>
    <w:rsid w:val="00554604"/>
    <w:rsid w:val="0055701D"/>
    <w:rsid w:val="00561512"/>
    <w:rsid w:val="0056182A"/>
    <w:rsid w:val="00562ED3"/>
    <w:rsid w:val="0056363C"/>
    <w:rsid w:val="00566456"/>
    <w:rsid w:val="00566A4B"/>
    <w:rsid w:val="00566FA0"/>
    <w:rsid w:val="00567802"/>
    <w:rsid w:val="00571161"/>
    <w:rsid w:val="00574560"/>
    <w:rsid w:val="005758BB"/>
    <w:rsid w:val="005762D4"/>
    <w:rsid w:val="005836DC"/>
    <w:rsid w:val="00583D98"/>
    <w:rsid w:val="0058416E"/>
    <w:rsid w:val="005847BB"/>
    <w:rsid w:val="005852F8"/>
    <w:rsid w:val="00585D66"/>
    <w:rsid w:val="00590BD3"/>
    <w:rsid w:val="00591784"/>
    <w:rsid w:val="00592B69"/>
    <w:rsid w:val="00592D5C"/>
    <w:rsid w:val="0059438F"/>
    <w:rsid w:val="005961E0"/>
    <w:rsid w:val="005976A6"/>
    <w:rsid w:val="005976B3"/>
    <w:rsid w:val="00597A3B"/>
    <w:rsid w:val="005A0023"/>
    <w:rsid w:val="005A234A"/>
    <w:rsid w:val="005A5A90"/>
    <w:rsid w:val="005A5B08"/>
    <w:rsid w:val="005A5DA0"/>
    <w:rsid w:val="005A6861"/>
    <w:rsid w:val="005B078B"/>
    <w:rsid w:val="005B196E"/>
    <w:rsid w:val="005B1CC0"/>
    <w:rsid w:val="005B4053"/>
    <w:rsid w:val="005B6016"/>
    <w:rsid w:val="005B7209"/>
    <w:rsid w:val="005B74E2"/>
    <w:rsid w:val="005B787C"/>
    <w:rsid w:val="005C08F0"/>
    <w:rsid w:val="005C4CF6"/>
    <w:rsid w:val="005C61C0"/>
    <w:rsid w:val="005C6AAE"/>
    <w:rsid w:val="005C7347"/>
    <w:rsid w:val="005C7DC6"/>
    <w:rsid w:val="005D21EC"/>
    <w:rsid w:val="005D2C54"/>
    <w:rsid w:val="005D3783"/>
    <w:rsid w:val="005D3E42"/>
    <w:rsid w:val="005D41EE"/>
    <w:rsid w:val="005D440D"/>
    <w:rsid w:val="005D51D9"/>
    <w:rsid w:val="005D628E"/>
    <w:rsid w:val="005E39BC"/>
    <w:rsid w:val="005E4239"/>
    <w:rsid w:val="005E51D3"/>
    <w:rsid w:val="005E54F8"/>
    <w:rsid w:val="005E5F83"/>
    <w:rsid w:val="005E602A"/>
    <w:rsid w:val="005E6051"/>
    <w:rsid w:val="005E627A"/>
    <w:rsid w:val="005E66BF"/>
    <w:rsid w:val="005E6F13"/>
    <w:rsid w:val="005E7F2A"/>
    <w:rsid w:val="005F08ED"/>
    <w:rsid w:val="005F10CC"/>
    <w:rsid w:val="005F1641"/>
    <w:rsid w:val="005F215F"/>
    <w:rsid w:val="005F362A"/>
    <w:rsid w:val="005F4B28"/>
    <w:rsid w:val="005F4EFE"/>
    <w:rsid w:val="005F6091"/>
    <w:rsid w:val="00600192"/>
    <w:rsid w:val="00600A75"/>
    <w:rsid w:val="00600AE1"/>
    <w:rsid w:val="006017F2"/>
    <w:rsid w:val="00601D59"/>
    <w:rsid w:val="00602F97"/>
    <w:rsid w:val="0060355E"/>
    <w:rsid w:val="00603BB1"/>
    <w:rsid w:val="00606D09"/>
    <w:rsid w:val="006071B9"/>
    <w:rsid w:val="00610379"/>
    <w:rsid w:val="00610672"/>
    <w:rsid w:val="006122B7"/>
    <w:rsid w:val="0061252E"/>
    <w:rsid w:val="006126BB"/>
    <w:rsid w:val="00613609"/>
    <w:rsid w:val="0061437A"/>
    <w:rsid w:val="006146D5"/>
    <w:rsid w:val="0061472E"/>
    <w:rsid w:val="00616A15"/>
    <w:rsid w:val="00617683"/>
    <w:rsid w:val="00617BEA"/>
    <w:rsid w:val="00620474"/>
    <w:rsid w:val="006204C1"/>
    <w:rsid w:val="00622277"/>
    <w:rsid w:val="00623297"/>
    <w:rsid w:val="00623B11"/>
    <w:rsid w:val="0062463B"/>
    <w:rsid w:val="0062498E"/>
    <w:rsid w:val="00624DCB"/>
    <w:rsid w:val="0062530B"/>
    <w:rsid w:val="00625581"/>
    <w:rsid w:val="0062630E"/>
    <w:rsid w:val="0062710C"/>
    <w:rsid w:val="006326F8"/>
    <w:rsid w:val="00632EA1"/>
    <w:rsid w:val="0063348D"/>
    <w:rsid w:val="00634B8A"/>
    <w:rsid w:val="0063518A"/>
    <w:rsid w:val="00635F95"/>
    <w:rsid w:val="00636363"/>
    <w:rsid w:val="006363B4"/>
    <w:rsid w:val="006369CE"/>
    <w:rsid w:val="0063798E"/>
    <w:rsid w:val="00641699"/>
    <w:rsid w:val="006433F6"/>
    <w:rsid w:val="006462C2"/>
    <w:rsid w:val="00646DA8"/>
    <w:rsid w:val="00646E67"/>
    <w:rsid w:val="0064728B"/>
    <w:rsid w:val="0065161E"/>
    <w:rsid w:val="00652859"/>
    <w:rsid w:val="00656634"/>
    <w:rsid w:val="00657345"/>
    <w:rsid w:val="006602BE"/>
    <w:rsid w:val="006622CB"/>
    <w:rsid w:val="00662520"/>
    <w:rsid w:val="006625E0"/>
    <w:rsid w:val="00663C57"/>
    <w:rsid w:val="00663FCC"/>
    <w:rsid w:val="006643CF"/>
    <w:rsid w:val="00664843"/>
    <w:rsid w:val="00665157"/>
    <w:rsid w:val="0066651B"/>
    <w:rsid w:val="00667CF0"/>
    <w:rsid w:val="00670A7B"/>
    <w:rsid w:val="00671795"/>
    <w:rsid w:val="0067234C"/>
    <w:rsid w:val="006731E5"/>
    <w:rsid w:val="00673327"/>
    <w:rsid w:val="00676989"/>
    <w:rsid w:val="00677F06"/>
    <w:rsid w:val="00680168"/>
    <w:rsid w:val="006806BE"/>
    <w:rsid w:val="00680F3E"/>
    <w:rsid w:val="00680F6F"/>
    <w:rsid w:val="0068100A"/>
    <w:rsid w:val="00682594"/>
    <w:rsid w:val="0068303A"/>
    <w:rsid w:val="00683EC5"/>
    <w:rsid w:val="00687C78"/>
    <w:rsid w:val="00687D9B"/>
    <w:rsid w:val="006914F2"/>
    <w:rsid w:val="00691EBF"/>
    <w:rsid w:val="00692E31"/>
    <w:rsid w:val="006954A9"/>
    <w:rsid w:val="00696BE1"/>
    <w:rsid w:val="00696C2E"/>
    <w:rsid w:val="00697CA6"/>
    <w:rsid w:val="006A10CD"/>
    <w:rsid w:val="006A1C79"/>
    <w:rsid w:val="006A1CDF"/>
    <w:rsid w:val="006A4429"/>
    <w:rsid w:val="006A4749"/>
    <w:rsid w:val="006A483C"/>
    <w:rsid w:val="006A5A85"/>
    <w:rsid w:val="006A610C"/>
    <w:rsid w:val="006A69AC"/>
    <w:rsid w:val="006B0114"/>
    <w:rsid w:val="006B0B25"/>
    <w:rsid w:val="006B0E78"/>
    <w:rsid w:val="006B0F6F"/>
    <w:rsid w:val="006B1AB1"/>
    <w:rsid w:val="006B44B8"/>
    <w:rsid w:val="006B5FFF"/>
    <w:rsid w:val="006B6E4D"/>
    <w:rsid w:val="006B796F"/>
    <w:rsid w:val="006C0E83"/>
    <w:rsid w:val="006C16F9"/>
    <w:rsid w:val="006C1B59"/>
    <w:rsid w:val="006C1CEC"/>
    <w:rsid w:val="006C3850"/>
    <w:rsid w:val="006C3858"/>
    <w:rsid w:val="006C38E3"/>
    <w:rsid w:val="006C4E76"/>
    <w:rsid w:val="006C4E93"/>
    <w:rsid w:val="006C55D7"/>
    <w:rsid w:val="006C58DC"/>
    <w:rsid w:val="006C6AF8"/>
    <w:rsid w:val="006C7FC0"/>
    <w:rsid w:val="006D1EF7"/>
    <w:rsid w:val="006D2D55"/>
    <w:rsid w:val="006D3EA6"/>
    <w:rsid w:val="006D5266"/>
    <w:rsid w:val="006E1869"/>
    <w:rsid w:val="006E19E3"/>
    <w:rsid w:val="006E2EDF"/>
    <w:rsid w:val="006E336A"/>
    <w:rsid w:val="006E3D65"/>
    <w:rsid w:val="006E4B49"/>
    <w:rsid w:val="006E4F59"/>
    <w:rsid w:val="006E556E"/>
    <w:rsid w:val="006E564F"/>
    <w:rsid w:val="006E6A1A"/>
    <w:rsid w:val="006E735C"/>
    <w:rsid w:val="006E7B22"/>
    <w:rsid w:val="006F0057"/>
    <w:rsid w:val="006F1A32"/>
    <w:rsid w:val="006F22A9"/>
    <w:rsid w:val="006F2307"/>
    <w:rsid w:val="006F2503"/>
    <w:rsid w:val="006F3525"/>
    <w:rsid w:val="006F38F1"/>
    <w:rsid w:val="006F4197"/>
    <w:rsid w:val="006F467D"/>
    <w:rsid w:val="006F56C4"/>
    <w:rsid w:val="006F7527"/>
    <w:rsid w:val="00700314"/>
    <w:rsid w:val="00700EBF"/>
    <w:rsid w:val="00701BBF"/>
    <w:rsid w:val="00701E39"/>
    <w:rsid w:val="007022BD"/>
    <w:rsid w:val="00703598"/>
    <w:rsid w:val="007040C8"/>
    <w:rsid w:val="007044D1"/>
    <w:rsid w:val="00704ADC"/>
    <w:rsid w:val="0070520F"/>
    <w:rsid w:val="0070541E"/>
    <w:rsid w:val="00706C7B"/>
    <w:rsid w:val="00707CC7"/>
    <w:rsid w:val="00710A84"/>
    <w:rsid w:val="0071138A"/>
    <w:rsid w:val="007121EE"/>
    <w:rsid w:val="007129BA"/>
    <w:rsid w:val="00712BDE"/>
    <w:rsid w:val="00713355"/>
    <w:rsid w:val="007139E4"/>
    <w:rsid w:val="00714317"/>
    <w:rsid w:val="00714FED"/>
    <w:rsid w:val="0071538D"/>
    <w:rsid w:val="00715468"/>
    <w:rsid w:val="00717D51"/>
    <w:rsid w:val="00723547"/>
    <w:rsid w:val="00723AE8"/>
    <w:rsid w:val="0072461A"/>
    <w:rsid w:val="007248EF"/>
    <w:rsid w:val="0072589C"/>
    <w:rsid w:val="0072648E"/>
    <w:rsid w:val="007267B5"/>
    <w:rsid w:val="00727635"/>
    <w:rsid w:val="007302C5"/>
    <w:rsid w:val="00731B1D"/>
    <w:rsid w:val="00732501"/>
    <w:rsid w:val="00732B71"/>
    <w:rsid w:val="007342AF"/>
    <w:rsid w:val="00737898"/>
    <w:rsid w:val="0074007B"/>
    <w:rsid w:val="007401FD"/>
    <w:rsid w:val="0074042A"/>
    <w:rsid w:val="007406D8"/>
    <w:rsid w:val="00740A38"/>
    <w:rsid w:val="00740F48"/>
    <w:rsid w:val="007415C0"/>
    <w:rsid w:val="00741DD0"/>
    <w:rsid w:val="00742F0F"/>
    <w:rsid w:val="0074301B"/>
    <w:rsid w:val="00743828"/>
    <w:rsid w:val="00743A3B"/>
    <w:rsid w:val="00746816"/>
    <w:rsid w:val="00747229"/>
    <w:rsid w:val="0074771B"/>
    <w:rsid w:val="00747E2D"/>
    <w:rsid w:val="007503AA"/>
    <w:rsid w:val="007510BD"/>
    <w:rsid w:val="00751EC3"/>
    <w:rsid w:val="00751FDE"/>
    <w:rsid w:val="0075280F"/>
    <w:rsid w:val="0075417D"/>
    <w:rsid w:val="0075451D"/>
    <w:rsid w:val="007577AB"/>
    <w:rsid w:val="00757B94"/>
    <w:rsid w:val="00761859"/>
    <w:rsid w:val="00763DD8"/>
    <w:rsid w:val="00764070"/>
    <w:rsid w:val="00764354"/>
    <w:rsid w:val="00764750"/>
    <w:rsid w:val="0076503C"/>
    <w:rsid w:val="007658E0"/>
    <w:rsid w:val="0076594B"/>
    <w:rsid w:val="007659D9"/>
    <w:rsid w:val="007667F7"/>
    <w:rsid w:val="00766B4A"/>
    <w:rsid w:val="00770A66"/>
    <w:rsid w:val="007712A7"/>
    <w:rsid w:val="00772ED3"/>
    <w:rsid w:val="007738F1"/>
    <w:rsid w:val="00773FD9"/>
    <w:rsid w:val="00774845"/>
    <w:rsid w:val="007759EF"/>
    <w:rsid w:val="00776678"/>
    <w:rsid w:val="00777E1C"/>
    <w:rsid w:val="00780B87"/>
    <w:rsid w:val="00780DA8"/>
    <w:rsid w:val="00781EB9"/>
    <w:rsid w:val="007838B3"/>
    <w:rsid w:val="00784B3F"/>
    <w:rsid w:val="00785C4D"/>
    <w:rsid w:val="00786EDC"/>
    <w:rsid w:val="00787D71"/>
    <w:rsid w:val="0079148F"/>
    <w:rsid w:val="00791AB4"/>
    <w:rsid w:val="007923C2"/>
    <w:rsid w:val="007925CF"/>
    <w:rsid w:val="00793291"/>
    <w:rsid w:val="0079339B"/>
    <w:rsid w:val="00794268"/>
    <w:rsid w:val="007943EE"/>
    <w:rsid w:val="00794823"/>
    <w:rsid w:val="00794871"/>
    <w:rsid w:val="00794A01"/>
    <w:rsid w:val="007950B5"/>
    <w:rsid w:val="00795E77"/>
    <w:rsid w:val="007A06FC"/>
    <w:rsid w:val="007A0881"/>
    <w:rsid w:val="007A1FD6"/>
    <w:rsid w:val="007A3BAC"/>
    <w:rsid w:val="007A4091"/>
    <w:rsid w:val="007A43EE"/>
    <w:rsid w:val="007A49EB"/>
    <w:rsid w:val="007A50FA"/>
    <w:rsid w:val="007A545B"/>
    <w:rsid w:val="007A5511"/>
    <w:rsid w:val="007A6077"/>
    <w:rsid w:val="007A64AD"/>
    <w:rsid w:val="007A73C2"/>
    <w:rsid w:val="007B0C19"/>
    <w:rsid w:val="007B0E7A"/>
    <w:rsid w:val="007B31E2"/>
    <w:rsid w:val="007B4342"/>
    <w:rsid w:val="007B6482"/>
    <w:rsid w:val="007B66ED"/>
    <w:rsid w:val="007B6BEA"/>
    <w:rsid w:val="007B6F61"/>
    <w:rsid w:val="007B762A"/>
    <w:rsid w:val="007C04C8"/>
    <w:rsid w:val="007C0DC2"/>
    <w:rsid w:val="007C10F4"/>
    <w:rsid w:val="007C1516"/>
    <w:rsid w:val="007C1CDF"/>
    <w:rsid w:val="007C24FF"/>
    <w:rsid w:val="007C26D4"/>
    <w:rsid w:val="007C4BEC"/>
    <w:rsid w:val="007C5082"/>
    <w:rsid w:val="007C6BC6"/>
    <w:rsid w:val="007C70FB"/>
    <w:rsid w:val="007C71C2"/>
    <w:rsid w:val="007C77F6"/>
    <w:rsid w:val="007D05C2"/>
    <w:rsid w:val="007D2ADB"/>
    <w:rsid w:val="007D3C63"/>
    <w:rsid w:val="007D4A21"/>
    <w:rsid w:val="007D5069"/>
    <w:rsid w:val="007D62FF"/>
    <w:rsid w:val="007D7946"/>
    <w:rsid w:val="007E080B"/>
    <w:rsid w:val="007E33F6"/>
    <w:rsid w:val="007E35B4"/>
    <w:rsid w:val="007E375D"/>
    <w:rsid w:val="007E4A46"/>
    <w:rsid w:val="007E5E56"/>
    <w:rsid w:val="007E5F3D"/>
    <w:rsid w:val="007E7560"/>
    <w:rsid w:val="007F207C"/>
    <w:rsid w:val="007F2D38"/>
    <w:rsid w:val="007F35D7"/>
    <w:rsid w:val="007F4C9F"/>
    <w:rsid w:val="007F4E74"/>
    <w:rsid w:val="007F4ED1"/>
    <w:rsid w:val="007F5BB9"/>
    <w:rsid w:val="007F7396"/>
    <w:rsid w:val="007F7B2C"/>
    <w:rsid w:val="008007B0"/>
    <w:rsid w:val="00800B5D"/>
    <w:rsid w:val="008017BE"/>
    <w:rsid w:val="008027E6"/>
    <w:rsid w:val="00803541"/>
    <w:rsid w:val="00803DEC"/>
    <w:rsid w:val="00803F0B"/>
    <w:rsid w:val="00804E99"/>
    <w:rsid w:val="00804FB7"/>
    <w:rsid w:val="00805B18"/>
    <w:rsid w:val="0080656D"/>
    <w:rsid w:val="00806693"/>
    <w:rsid w:val="00806D97"/>
    <w:rsid w:val="00810F78"/>
    <w:rsid w:val="00812414"/>
    <w:rsid w:val="0081287B"/>
    <w:rsid w:val="008136FE"/>
    <w:rsid w:val="00813A5F"/>
    <w:rsid w:val="00813DDE"/>
    <w:rsid w:val="00814149"/>
    <w:rsid w:val="00814A80"/>
    <w:rsid w:val="00816797"/>
    <w:rsid w:val="00820033"/>
    <w:rsid w:val="008219AD"/>
    <w:rsid w:val="008235D0"/>
    <w:rsid w:val="0082413C"/>
    <w:rsid w:val="0082469E"/>
    <w:rsid w:val="008247AA"/>
    <w:rsid w:val="00824B20"/>
    <w:rsid w:val="00826EEB"/>
    <w:rsid w:val="00831816"/>
    <w:rsid w:val="00831872"/>
    <w:rsid w:val="00832EBB"/>
    <w:rsid w:val="00834D8A"/>
    <w:rsid w:val="00835876"/>
    <w:rsid w:val="00836886"/>
    <w:rsid w:val="008373BB"/>
    <w:rsid w:val="008374EA"/>
    <w:rsid w:val="00837E92"/>
    <w:rsid w:val="008400AB"/>
    <w:rsid w:val="00840430"/>
    <w:rsid w:val="0084182E"/>
    <w:rsid w:val="00841DD7"/>
    <w:rsid w:val="00844600"/>
    <w:rsid w:val="008473F7"/>
    <w:rsid w:val="0085332E"/>
    <w:rsid w:val="0085336E"/>
    <w:rsid w:val="00853E46"/>
    <w:rsid w:val="00854618"/>
    <w:rsid w:val="00854BF9"/>
    <w:rsid w:val="008556AA"/>
    <w:rsid w:val="008568AB"/>
    <w:rsid w:val="00857B25"/>
    <w:rsid w:val="00860769"/>
    <w:rsid w:val="00860D12"/>
    <w:rsid w:val="00861525"/>
    <w:rsid w:val="00862161"/>
    <w:rsid w:val="008633A9"/>
    <w:rsid w:val="008659E6"/>
    <w:rsid w:val="00865CA6"/>
    <w:rsid w:val="00866656"/>
    <w:rsid w:val="008666AE"/>
    <w:rsid w:val="0086673D"/>
    <w:rsid w:val="0086702F"/>
    <w:rsid w:val="008724A6"/>
    <w:rsid w:val="00872D2F"/>
    <w:rsid w:val="008732B1"/>
    <w:rsid w:val="00873368"/>
    <w:rsid w:val="00873EAD"/>
    <w:rsid w:val="00874584"/>
    <w:rsid w:val="00880BBE"/>
    <w:rsid w:val="00880E61"/>
    <w:rsid w:val="00882859"/>
    <w:rsid w:val="008830CE"/>
    <w:rsid w:val="0088387D"/>
    <w:rsid w:val="00884AC3"/>
    <w:rsid w:val="00885563"/>
    <w:rsid w:val="0088608B"/>
    <w:rsid w:val="008867F3"/>
    <w:rsid w:val="008871C9"/>
    <w:rsid w:val="0089050D"/>
    <w:rsid w:val="00890893"/>
    <w:rsid w:val="008909E0"/>
    <w:rsid w:val="00891E03"/>
    <w:rsid w:val="00892227"/>
    <w:rsid w:val="008923B5"/>
    <w:rsid w:val="00892AF4"/>
    <w:rsid w:val="008933BE"/>
    <w:rsid w:val="008940CB"/>
    <w:rsid w:val="008941D5"/>
    <w:rsid w:val="0089493A"/>
    <w:rsid w:val="00896291"/>
    <w:rsid w:val="00896A1A"/>
    <w:rsid w:val="00897187"/>
    <w:rsid w:val="00897805"/>
    <w:rsid w:val="008A098E"/>
    <w:rsid w:val="008A2075"/>
    <w:rsid w:val="008A34D2"/>
    <w:rsid w:val="008A54E0"/>
    <w:rsid w:val="008A6455"/>
    <w:rsid w:val="008A681C"/>
    <w:rsid w:val="008B078B"/>
    <w:rsid w:val="008B1F1B"/>
    <w:rsid w:val="008B29B5"/>
    <w:rsid w:val="008B338F"/>
    <w:rsid w:val="008B4997"/>
    <w:rsid w:val="008B52E5"/>
    <w:rsid w:val="008B5E1E"/>
    <w:rsid w:val="008B6010"/>
    <w:rsid w:val="008B6D4F"/>
    <w:rsid w:val="008B7C58"/>
    <w:rsid w:val="008C0264"/>
    <w:rsid w:val="008C11A2"/>
    <w:rsid w:val="008C1A8F"/>
    <w:rsid w:val="008C321A"/>
    <w:rsid w:val="008C38E9"/>
    <w:rsid w:val="008C7E9E"/>
    <w:rsid w:val="008D0723"/>
    <w:rsid w:val="008D0ED2"/>
    <w:rsid w:val="008D1349"/>
    <w:rsid w:val="008D309F"/>
    <w:rsid w:val="008D376C"/>
    <w:rsid w:val="008D475B"/>
    <w:rsid w:val="008D5322"/>
    <w:rsid w:val="008D540F"/>
    <w:rsid w:val="008D665E"/>
    <w:rsid w:val="008D6B6D"/>
    <w:rsid w:val="008D7AA4"/>
    <w:rsid w:val="008E03D2"/>
    <w:rsid w:val="008E0414"/>
    <w:rsid w:val="008E2140"/>
    <w:rsid w:val="008E24D1"/>
    <w:rsid w:val="008E267D"/>
    <w:rsid w:val="008E2E92"/>
    <w:rsid w:val="008E518F"/>
    <w:rsid w:val="008E5815"/>
    <w:rsid w:val="008E5933"/>
    <w:rsid w:val="008E59F1"/>
    <w:rsid w:val="008E5DEB"/>
    <w:rsid w:val="008E6258"/>
    <w:rsid w:val="008E65D2"/>
    <w:rsid w:val="008E742D"/>
    <w:rsid w:val="008F01C8"/>
    <w:rsid w:val="008F021A"/>
    <w:rsid w:val="008F43E4"/>
    <w:rsid w:val="008F561A"/>
    <w:rsid w:val="008F5CDD"/>
    <w:rsid w:val="0090059E"/>
    <w:rsid w:val="009011FC"/>
    <w:rsid w:val="0090205C"/>
    <w:rsid w:val="009022F6"/>
    <w:rsid w:val="00902FC6"/>
    <w:rsid w:val="0090447A"/>
    <w:rsid w:val="00904D33"/>
    <w:rsid w:val="009056C7"/>
    <w:rsid w:val="009058C2"/>
    <w:rsid w:val="00905930"/>
    <w:rsid w:val="00906146"/>
    <w:rsid w:val="00906465"/>
    <w:rsid w:val="00906CAA"/>
    <w:rsid w:val="00907612"/>
    <w:rsid w:val="00907CEF"/>
    <w:rsid w:val="00907E40"/>
    <w:rsid w:val="009129A5"/>
    <w:rsid w:val="0091307F"/>
    <w:rsid w:val="00913296"/>
    <w:rsid w:val="009133AF"/>
    <w:rsid w:val="00913859"/>
    <w:rsid w:val="0091522B"/>
    <w:rsid w:val="00915CCE"/>
    <w:rsid w:val="009161AA"/>
    <w:rsid w:val="0091708B"/>
    <w:rsid w:val="009170FC"/>
    <w:rsid w:val="00920051"/>
    <w:rsid w:val="009202A0"/>
    <w:rsid w:val="00920627"/>
    <w:rsid w:val="00921062"/>
    <w:rsid w:val="009214F7"/>
    <w:rsid w:val="009219BB"/>
    <w:rsid w:val="00921C3F"/>
    <w:rsid w:val="009239B9"/>
    <w:rsid w:val="00924070"/>
    <w:rsid w:val="009266F5"/>
    <w:rsid w:val="00926A63"/>
    <w:rsid w:val="00926F78"/>
    <w:rsid w:val="00927467"/>
    <w:rsid w:val="00930017"/>
    <w:rsid w:val="0093062B"/>
    <w:rsid w:val="0093063B"/>
    <w:rsid w:val="00931BC1"/>
    <w:rsid w:val="00931E1E"/>
    <w:rsid w:val="0093434B"/>
    <w:rsid w:val="00936975"/>
    <w:rsid w:val="009402EE"/>
    <w:rsid w:val="009404E9"/>
    <w:rsid w:val="00940CE2"/>
    <w:rsid w:val="0094161C"/>
    <w:rsid w:val="00942B13"/>
    <w:rsid w:val="00943BF9"/>
    <w:rsid w:val="00943C69"/>
    <w:rsid w:val="009456F7"/>
    <w:rsid w:val="00945736"/>
    <w:rsid w:val="009463E5"/>
    <w:rsid w:val="0094644D"/>
    <w:rsid w:val="009478E3"/>
    <w:rsid w:val="0094796F"/>
    <w:rsid w:val="00951073"/>
    <w:rsid w:val="009513CE"/>
    <w:rsid w:val="00951680"/>
    <w:rsid w:val="0095176F"/>
    <w:rsid w:val="00952121"/>
    <w:rsid w:val="0095217E"/>
    <w:rsid w:val="00952318"/>
    <w:rsid w:val="00955774"/>
    <w:rsid w:val="00955CEF"/>
    <w:rsid w:val="009569F4"/>
    <w:rsid w:val="00956B0F"/>
    <w:rsid w:val="0095775D"/>
    <w:rsid w:val="00957D2A"/>
    <w:rsid w:val="009628BA"/>
    <w:rsid w:val="00962E4C"/>
    <w:rsid w:val="009632C1"/>
    <w:rsid w:val="00965A59"/>
    <w:rsid w:val="00965C5E"/>
    <w:rsid w:val="00967A86"/>
    <w:rsid w:val="00967DEF"/>
    <w:rsid w:val="00967E0F"/>
    <w:rsid w:val="009707ED"/>
    <w:rsid w:val="00971791"/>
    <w:rsid w:val="00971E19"/>
    <w:rsid w:val="009726A9"/>
    <w:rsid w:val="009729B3"/>
    <w:rsid w:val="009730A0"/>
    <w:rsid w:val="00973F5C"/>
    <w:rsid w:val="00974519"/>
    <w:rsid w:val="00977051"/>
    <w:rsid w:val="009771B5"/>
    <w:rsid w:val="00977F8E"/>
    <w:rsid w:val="0098333D"/>
    <w:rsid w:val="009834E5"/>
    <w:rsid w:val="009840ED"/>
    <w:rsid w:val="00984712"/>
    <w:rsid w:val="00986E1A"/>
    <w:rsid w:val="00987DF8"/>
    <w:rsid w:val="00991AA8"/>
    <w:rsid w:val="00991D2C"/>
    <w:rsid w:val="00991D7F"/>
    <w:rsid w:val="009928DA"/>
    <w:rsid w:val="00993BE2"/>
    <w:rsid w:val="00993E1F"/>
    <w:rsid w:val="00994FD3"/>
    <w:rsid w:val="00995E57"/>
    <w:rsid w:val="009960BB"/>
    <w:rsid w:val="0099779B"/>
    <w:rsid w:val="00997983"/>
    <w:rsid w:val="009A058E"/>
    <w:rsid w:val="009A2460"/>
    <w:rsid w:val="009A2988"/>
    <w:rsid w:val="009A55EA"/>
    <w:rsid w:val="009A60F3"/>
    <w:rsid w:val="009A65B6"/>
    <w:rsid w:val="009A681E"/>
    <w:rsid w:val="009A6C98"/>
    <w:rsid w:val="009A6CE0"/>
    <w:rsid w:val="009B1388"/>
    <w:rsid w:val="009B1648"/>
    <w:rsid w:val="009B29DA"/>
    <w:rsid w:val="009B2EF7"/>
    <w:rsid w:val="009B32AB"/>
    <w:rsid w:val="009B35E8"/>
    <w:rsid w:val="009B3641"/>
    <w:rsid w:val="009B3702"/>
    <w:rsid w:val="009B426C"/>
    <w:rsid w:val="009B440F"/>
    <w:rsid w:val="009B49D2"/>
    <w:rsid w:val="009B5ABF"/>
    <w:rsid w:val="009B5E4B"/>
    <w:rsid w:val="009B5F2F"/>
    <w:rsid w:val="009B658A"/>
    <w:rsid w:val="009B665B"/>
    <w:rsid w:val="009B799B"/>
    <w:rsid w:val="009C0480"/>
    <w:rsid w:val="009C13B2"/>
    <w:rsid w:val="009C1583"/>
    <w:rsid w:val="009C190E"/>
    <w:rsid w:val="009C21D1"/>
    <w:rsid w:val="009C292F"/>
    <w:rsid w:val="009C3E20"/>
    <w:rsid w:val="009C4EAA"/>
    <w:rsid w:val="009C527D"/>
    <w:rsid w:val="009C72C2"/>
    <w:rsid w:val="009D10F0"/>
    <w:rsid w:val="009D2905"/>
    <w:rsid w:val="009D30FD"/>
    <w:rsid w:val="009D3BC6"/>
    <w:rsid w:val="009D6261"/>
    <w:rsid w:val="009D6342"/>
    <w:rsid w:val="009D748D"/>
    <w:rsid w:val="009D75CA"/>
    <w:rsid w:val="009D78FA"/>
    <w:rsid w:val="009E0D36"/>
    <w:rsid w:val="009E0F2B"/>
    <w:rsid w:val="009E107F"/>
    <w:rsid w:val="009E1B1B"/>
    <w:rsid w:val="009E1D63"/>
    <w:rsid w:val="009E29CC"/>
    <w:rsid w:val="009E2FBE"/>
    <w:rsid w:val="009E351C"/>
    <w:rsid w:val="009E5674"/>
    <w:rsid w:val="009E6634"/>
    <w:rsid w:val="009E79D5"/>
    <w:rsid w:val="009F1A55"/>
    <w:rsid w:val="009F29EA"/>
    <w:rsid w:val="009F33BD"/>
    <w:rsid w:val="009F3780"/>
    <w:rsid w:val="009F48DB"/>
    <w:rsid w:val="009F75F9"/>
    <w:rsid w:val="009F7A94"/>
    <w:rsid w:val="00A002D8"/>
    <w:rsid w:val="00A01077"/>
    <w:rsid w:val="00A0142D"/>
    <w:rsid w:val="00A02B16"/>
    <w:rsid w:val="00A02D9D"/>
    <w:rsid w:val="00A0308C"/>
    <w:rsid w:val="00A058FD"/>
    <w:rsid w:val="00A05C22"/>
    <w:rsid w:val="00A060BD"/>
    <w:rsid w:val="00A07D48"/>
    <w:rsid w:val="00A128E2"/>
    <w:rsid w:val="00A12FF2"/>
    <w:rsid w:val="00A13215"/>
    <w:rsid w:val="00A132DB"/>
    <w:rsid w:val="00A13C80"/>
    <w:rsid w:val="00A13E24"/>
    <w:rsid w:val="00A14C10"/>
    <w:rsid w:val="00A154E6"/>
    <w:rsid w:val="00A1777C"/>
    <w:rsid w:val="00A179E0"/>
    <w:rsid w:val="00A219D4"/>
    <w:rsid w:val="00A24F04"/>
    <w:rsid w:val="00A251B5"/>
    <w:rsid w:val="00A27923"/>
    <w:rsid w:val="00A3066B"/>
    <w:rsid w:val="00A30AEE"/>
    <w:rsid w:val="00A30FEC"/>
    <w:rsid w:val="00A32093"/>
    <w:rsid w:val="00A3316A"/>
    <w:rsid w:val="00A33543"/>
    <w:rsid w:val="00A33EA7"/>
    <w:rsid w:val="00A3467D"/>
    <w:rsid w:val="00A34780"/>
    <w:rsid w:val="00A3496F"/>
    <w:rsid w:val="00A34DB0"/>
    <w:rsid w:val="00A405F1"/>
    <w:rsid w:val="00A40D91"/>
    <w:rsid w:val="00A414DB"/>
    <w:rsid w:val="00A4191D"/>
    <w:rsid w:val="00A41F00"/>
    <w:rsid w:val="00A422AD"/>
    <w:rsid w:val="00A4680D"/>
    <w:rsid w:val="00A47160"/>
    <w:rsid w:val="00A4784E"/>
    <w:rsid w:val="00A47A50"/>
    <w:rsid w:val="00A509B5"/>
    <w:rsid w:val="00A5128A"/>
    <w:rsid w:val="00A51CE5"/>
    <w:rsid w:val="00A51EEA"/>
    <w:rsid w:val="00A53315"/>
    <w:rsid w:val="00A5398F"/>
    <w:rsid w:val="00A53C3F"/>
    <w:rsid w:val="00A55CAA"/>
    <w:rsid w:val="00A61017"/>
    <w:rsid w:val="00A6164E"/>
    <w:rsid w:val="00A621DD"/>
    <w:rsid w:val="00A62865"/>
    <w:rsid w:val="00A62C5B"/>
    <w:rsid w:val="00A634FB"/>
    <w:rsid w:val="00A64899"/>
    <w:rsid w:val="00A65DB2"/>
    <w:rsid w:val="00A66242"/>
    <w:rsid w:val="00A670BD"/>
    <w:rsid w:val="00A6732F"/>
    <w:rsid w:val="00A67DC0"/>
    <w:rsid w:val="00A67DDA"/>
    <w:rsid w:val="00A71E3B"/>
    <w:rsid w:val="00A72BB9"/>
    <w:rsid w:val="00A736E9"/>
    <w:rsid w:val="00A74250"/>
    <w:rsid w:val="00A74CE4"/>
    <w:rsid w:val="00A74F58"/>
    <w:rsid w:val="00A761F1"/>
    <w:rsid w:val="00A76D3A"/>
    <w:rsid w:val="00A76FBB"/>
    <w:rsid w:val="00A77CF3"/>
    <w:rsid w:val="00A77F3E"/>
    <w:rsid w:val="00A81283"/>
    <w:rsid w:val="00A82997"/>
    <w:rsid w:val="00A84864"/>
    <w:rsid w:val="00A84FB0"/>
    <w:rsid w:val="00A859CF"/>
    <w:rsid w:val="00A85FB4"/>
    <w:rsid w:val="00A87042"/>
    <w:rsid w:val="00A91EDD"/>
    <w:rsid w:val="00A93898"/>
    <w:rsid w:val="00AA0AA4"/>
    <w:rsid w:val="00AA58CA"/>
    <w:rsid w:val="00AA5F80"/>
    <w:rsid w:val="00AA638D"/>
    <w:rsid w:val="00AA7D6A"/>
    <w:rsid w:val="00AB09F0"/>
    <w:rsid w:val="00AB16B8"/>
    <w:rsid w:val="00AB2833"/>
    <w:rsid w:val="00AB2E69"/>
    <w:rsid w:val="00AB37BA"/>
    <w:rsid w:val="00AB51A3"/>
    <w:rsid w:val="00AB62CC"/>
    <w:rsid w:val="00AB7319"/>
    <w:rsid w:val="00AB76F4"/>
    <w:rsid w:val="00AB77FD"/>
    <w:rsid w:val="00AB7B53"/>
    <w:rsid w:val="00AC107A"/>
    <w:rsid w:val="00AC2E4B"/>
    <w:rsid w:val="00AC443A"/>
    <w:rsid w:val="00AC6432"/>
    <w:rsid w:val="00AD0421"/>
    <w:rsid w:val="00AD0A74"/>
    <w:rsid w:val="00AD0ED6"/>
    <w:rsid w:val="00AD1AD7"/>
    <w:rsid w:val="00AD1CDB"/>
    <w:rsid w:val="00AD1E17"/>
    <w:rsid w:val="00AD3345"/>
    <w:rsid w:val="00AD37BA"/>
    <w:rsid w:val="00AD4601"/>
    <w:rsid w:val="00AD4648"/>
    <w:rsid w:val="00AD4A15"/>
    <w:rsid w:val="00AD65B7"/>
    <w:rsid w:val="00AD7312"/>
    <w:rsid w:val="00AE00F6"/>
    <w:rsid w:val="00AE077D"/>
    <w:rsid w:val="00AE102E"/>
    <w:rsid w:val="00AE1314"/>
    <w:rsid w:val="00AE2134"/>
    <w:rsid w:val="00AE225E"/>
    <w:rsid w:val="00AE22D7"/>
    <w:rsid w:val="00AE25EB"/>
    <w:rsid w:val="00AE26BD"/>
    <w:rsid w:val="00AE2E04"/>
    <w:rsid w:val="00AE40DB"/>
    <w:rsid w:val="00AE4646"/>
    <w:rsid w:val="00AE4D04"/>
    <w:rsid w:val="00AE596B"/>
    <w:rsid w:val="00AE5D22"/>
    <w:rsid w:val="00AE65BB"/>
    <w:rsid w:val="00AE6B3B"/>
    <w:rsid w:val="00AE6FBF"/>
    <w:rsid w:val="00AE773C"/>
    <w:rsid w:val="00AF0044"/>
    <w:rsid w:val="00AF017C"/>
    <w:rsid w:val="00AF07B9"/>
    <w:rsid w:val="00AF13E5"/>
    <w:rsid w:val="00AF188B"/>
    <w:rsid w:val="00AF3462"/>
    <w:rsid w:val="00AF3C87"/>
    <w:rsid w:val="00AF52A3"/>
    <w:rsid w:val="00AF6ECC"/>
    <w:rsid w:val="00AF7E95"/>
    <w:rsid w:val="00AF7EC8"/>
    <w:rsid w:val="00B002DF"/>
    <w:rsid w:val="00B00B48"/>
    <w:rsid w:val="00B02460"/>
    <w:rsid w:val="00B0266F"/>
    <w:rsid w:val="00B0281E"/>
    <w:rsid w:val="00B0353B"/>
    <w:rsid w:val="00B037B0"/>
    <w:rsid w:val="00B04119"/>
    <w:rsid w:val="00B048FC"/>
    <w:rsid w:val="00B059EC"/>
    <w:rsid w:val="00B05D61"/>
    <w:rsid w:val="00B06389"/>
    <w:rsid w:val="00B07119"/>
    <w:rsid w:val="00B108AB"/>
    <w:rsid w:val="00B10AA7"/>
    <w:rsid w:val="00B10AC4"/>
    <w:rsid w:val="00B13192"/>
    <w:rsid w:val="00B13A28"/>
    <w:rsid w:val="00B1748B"/>
    <w:rsid w:val="00B17BFA"/>
    <w:rsid w:val="00B239C4"/>
    <w:rsid w:val="00B23E05"/>
    <w:rsid w:val="00B24350"/>
    <w:rsid w:val="00B255AA"/>
    <w:rsid w:val="00B260B7"/>
    <w:rsid w:val="00B27541"/>
    <w:rsid w:val="00B27CD0"/>
    <w:rsid w:val="00B27F00"/>
    <w:rsid w:val="00B30C65"/>
    <w:rsid w:val="00B32286"/>
    <w:rsid w:val="00B411A5"/>
    <w:rsid w:val="00B4174F"/>
    <w:rsid w:val="00B41F16"/>
    <w:rsid w:val="00B423D9"/>
    <w:rsid w:val="00B440F6"/>
    <w:rsid w:val="00B44418"/>
    <w:rsid w:val="00B4467D"/>
    <w:rsid w:val="00B44A86"/>
    <w:rsid w:val="00B45ECE"/>
    <w:rsid w:val="00B46AE0"/>
    <w:rsid w:val="00B471B3"/>
    <w:rsid w:val="00B475DB"/>
    <w:rsid w:val="00B536C0"/>
    <w:rsid w:val="00B538A8"/>
    <w:rsid w:val="00B54ED3"/>
    <w:rsid w:val="00B55E9A"/>
    <w:rsid w:val="00B5660A"/>
    <w:rsid w:val="00B570EC"/>
    <w:rsid w:val="00B57396"/>
    <w:rsid w:val="00B57DD0"/>
    <w:rsid w:val="00B57EE5"/>
    <w:rsid w:val="00B609C7"/>
    <w:rsid w:val="00B60A42"/>
    <w:rsid w:val="00B60B26"/>
    <w:rsid w:val="00B61161"/>
    <w:rsid w:val="00B616F9"/>
    <w:rsid w:val="00B61806"/>
    <w:rsid w:val="00B61F83"/>
    <w:rsid w:val="00B63A98"/>
    <w:rsid w:val="00B64013"/>
    <w:rsid w:val="00B645C0"/>
    <w:rsid w:val="00B67525"/>
    <w:rsid w:val="00B67958"/>
    <w:rsid w:val="00B67CB6"/>
    <w:rsid w:val="00B71819"/>
    <w:rsid w:val="00B71E60"/>
    <w:rsid w:val="00B72708"/>
    <w:rsid w:val="00B73B94"/>
    <w:rsid w:val="00B742D4"/>
    <w:rsid w:val="00B76066"/>
    <w:rsid w:val="00B7614C"/>
    <w:rsid w:val="00B771D7"/>
    <w:rsid w:val="00B77394"/>
    <w:rsid w:val="00B800FA"/>
    <w:rsid w:val="00B80534"/>
    <w:rsid w:val="00B80B49"/>
    <w:rsid w:val="00B82D82"/>
    <w:rsid w:val="00B84D49"/>
    <w:rsid w:val="00B861C2"/>
    <w:rsid w:val="00B8757E"/>
    <w:rsid w:val="00B87E99"/>
    <w:rsid w:val="00B87E9B"/>
    <w:rsid w:val="00B915E1"/>
    <w:rsid w:val="00B91E15"/>
    <w:rsid w:val="00B92F75"/>
    <w:rsid w:val="00B93B5B"/>
    <w:rsid w:val="00B974B6"/>
    <w:rsid w:val="00B977F5"/>
    <w:rsid w:val="00B97DC5"/>
    <w:rsid w:val="00BA0FE4"/>
    <w:rsid w:val="00BA18FB"/>
    <w:rsid w:val="00BA2564"/>
    <w:rsid w:val="00BA2B2A"/>
    <w:rsid w:val="00BA2DE4"/>
    <w:rsid w:val="00BA58D7"/>
    <w:rsid w:val="00BA79DB"/>
    <w:rsid w:val="00BB02D0"/>
    <w:rsid w:val="00BB05F3"/>
    <w:rsid w:val="00BB1365"/>
    <w:rsid w:val="00BB1D14"/>
    <w:rsid w:val="00BB2918"/>
    <w:rsid w:val="00BB2C1C"/>
    <w:rsid w:val="00BB2F78"/>
    <w:rsid w:val="00BB32D3"/>
    <w:rsid w:val="00BB3D33"/>
    <w:rsid w:val="00BB42C2"/>
    <w:rsid w:val="00BB443C"/>
    <w:rsid w:val="00BB44D4"/>
    <w:rsid w:val="00BB64AB"/>
    <w:rsid w:val="00BC13D0"/>
    <w:rsid w:val="00BC153B"/>
    <w:rsid w:val="00BC18C9"/>
    <w:rsid w:val="00BC2A98"/>
    <w:rsid w:val="00BC2EAF"/>
    <w:rsid w:val="00BC36F6"/>
    <w:rsid w:val="00BC3C3B"/>
    <w:rsid w:val="00BC3DA3"/>
    <w:rsid w:val="00BC45F7"/>
    <w:rsid w:val="00BC4EE0"/>
    <w:rsid w:val="00BC5019"/>
    <w:rsid w:val="00BC50CA"/>
    <w:rsid w:val="00BC55CA"/>
    <w:rsid w:val="00BC59E0"/>
    <w:rsid w:val="00BC5FF0"/>
    <w:rsid w:val="00BC6CC9"/>
    <w:rsid w:val="00BD0319"/>
    <w:rsid w:val="00BD179F"/>
    <w:rsid w:val="00BD1DB2"/>
    <w:rsid w:val="00BD1FF1"/>
    <w:rsid w:val="00BD43E5"/>
    <w:rsid w:val="00BD456B"/>
    <w:rsid w:val="00BD4ADA"/>
    <w:rsid w:val="00BD5BB3"/>
    <w:rsid w:val="00BD5F2D"/>
    <w:rsid w:val="00BD6598"/>
    <w:rsid w:val="00BD6CBA"/>
    <w:rsid w:val="00BD71B2"/>
    <w:rsid w:val="00BD79C5"/>
    <w:rsid w:val="00BD7DF4"/>
    <w:rsid w:val="00BE00EB"/>
    <w:rsid w:val="00BE048C"/>
    <w:rsid w:val="00BE1455"/>
    <w:rsid w:val="00BE153B"/>
    <w:rsid w:val="00BE1765"/>
    <w:rsid w:val="00BE242F"/>
    <w:rsid w:val="00BE370C"/>
    <w:rsid w:val="00BE387B"/>
    <w:rsid w:val="00BE3EF4"/>
    <w:rsid w:val="00BE4565"/>
    <w:rsid w:val="00BE6D67"/>
    <w:rsid w:val="00BE7B76"/>
    <w:rsid w:val="00BF0656"/>
    <w:rsid w:val="00BF08D8"/>
    <w:rsid w:val="00BF1663"/>
    <w:rsid w:val="00BF2962"/>
    <w:rsid w:val="00BF29DB"/>
    <w:rsid w:val="00BF2F4E"/>
    <w:rsid w:val="00BF504A"/>
    <w:rsid w:val="00BF53DC"/>
    <w:rsid w:val="00BF55B0"/>
    <w:rsid w:val="00BF5F73"/>
    <w:rsid w:val="00BF68C4"/>
    <w:rsid w:val="00BF79EF"/>
    <w:rsid w:val="00C00492"/>
    <w:rsid w:val="00C006A2"/>
    <w:rsid w:val="00C00E0A"/>
    <w:rsid w:val="00C03C20"/>
    <w:rsid w:val="00C03C77"/>
    <w:rsid w:val="00C045A3"/>
    <w:rsid w:val="00C053A8"/>
    <w:rsid w:val="00C100EA"/>
    <w:rsid w:val="00C102F6"/>
    <w:rsid w:val="00C10427"/>
    <w:rsid w:val="00C1052B"/>
    <w:rsid w:val="00C10A41"/>
    <w:rsid w:val="00C11D5C"/>
    <w:rsid w:val="00C1206A"/>
    <w:rsid w:val="00C12279"/>
    <w:rsid w:val="00C13650"/>
    <w:rsid w:val="00C15498"/>
    <w:rsid w:val="00C15531"/>
    <w:rsid w:val="00C1603F"/>
    <w:rsid w:val="00C161BC"/>
    <w:rsid w:val="00C1642B"/>
    <w:rsid w:val="00C217FE"/>
    <w:rsid w:val="00C22038"/>
    <w:rsid w:val="00C222FF"/>
    <w:rsid w:val="00C228B3"/>
    <w:rsid w:val="00C237BC"/>
    <w:rsid w:val="00C23A17"/>
    <w:rsid w:val="00C247AF"/>
    <w:rsid w:val="00C24BFD"/>
    <w:rsid w:val="00C24E0C"/>
    <w:rsid w:val="00C25115"/>
    <w:rsid w:val="00C25BB7"/>
    <w:rsid w:val="00C3112C"/>
    <w:rsid w:val="00C311C7"/>
    <w:rsid w:val="00C3212A"/>
    <w:rsid w:val="00C33015"/>
    <w:rsid w:val="00C33219"/>
    <w:rsid w:val="00C33D4A"/>
    <w:rsid w:val="00C353DF"/>
    <w:rsid w:val="00C35A06"/>
    <w:rsid w:val="00C36136"/>
    <w:rsid w:val="00C3753C"/>
    <w:rsid w:val="00C40A70"/>
    <w:rsid w:val="00C40B0E"/>
    <w:rsid w:val="00C4163F"/>
    <w:rsid w:val="00C419E3"/>
    <w:rsid w:val="00C41FAE"/>
    <w:rsid w:val="00C421F0"/>
    <w:rsid w:val="00C4283B"/>
    <w:rsid w:val="00C428E4"/>
    <w:rsid w:val="00C4334D"/>
    <w:rsid w:val="00C43D5E"/>
    <w:rsid w:val="00C44ED4"/>
    <w:rsid w:val="00C452E5"/>
    <w:rsid w:val="00C46935"/>
    <w:rsid w:val="00C46EB1"/>
    <w:rsid w:val="00C472A8"/>
    <w:rsid w:val="00C4799A"/>
    <w:rsid w:val="00C47D18"/>
    <w:rsid w:val="00C5035A"/>
    <w:rsid w:val="00C51B94"/>
    <w:rsid w:val="00C52575"/>
    <w:rsid w:val="00C526C8"/>
    <w:rsid w:val="00C53283"/>
    <w:rsid w:val="00C54CA2"/>
    <w:rsid w:val="00C54F54"/>
    <w:rsid w:val="00C55FC2"/>
    <w:rsid w:val="00C56174"/>
    <w:rsid w:val="00C56862"/>
    <w:rsid w:val="00C571FF"/>
    <w:rsid w:val="00C57C0F"/>
    <w:rsid w:val="00C60639"/>
    <w:rsid w:val="00C6111C"/>
    <w:rsid w:val="00C6123A"/>
    <w:rsid w:val="00C61B36"/>
    <w:rsid w:val="00C620C4"/>
    <w:rsid w:val="00C65697"/>
    <w:rsid w:val="00C66CA2"/>
    <w:rsid w:val="00C66F11"/>
    <w:rsid w:val="00C6706B"/>
    <w:rsid w:val="00C70799"/>
    <w:rsid w:val="00C70D6D"/>
    <w:rsid w:val="00C70FB9"/>
    <w:rsid w:val="00C71216"/>
    <w:rsid w:val="00C714B1"/>
    <w:rsid w:val="00C7326A"/>
    <w:rsid w:val="00C762C3"/>
    <w:rsid w:val="00C76DE3"/>
    <w:rsid w:val="00C76F37"/>
    <w:rsid w:val="00C77C95"/>
    <w:rsid w:val="00C80E6A"/>
    <w:rsid w:val="00C82340"/>
    <w:rsid w:val="00C84C4C"/>
    <w:rsid w:val="00C851E0"/>
    <w:rsid w:val="00C86EE4"/>
    <w:rsid w:val="00C86EF0"/>
    <w:rsid w:val="00C86F96"/>
    <w:rsid w:val="00C87B2D"/>
    <w:rsid w:val="00C90BDA"/>
    <w:rsid w:val="00C91111"/>
    <w:rsid w:val="00C94B3B"/>
    <w:rsid w:val="00C962F7"/>
    <w:rsid w:val="00C96E93"/>
    <w:rsid w:val="00CA20BB"/>
    <w:rsid w:val="00CA2BC6"/>
    <w:rsid w:val="00CA2C81"/>
    <w:rsid w:val="00CA320A"/>
    <w:rsid w:val="00CA5484"/>
    <w:rsid w:val="00CA56B1"/>
    <w:rsid w:val="00CA628E"/>
    <w:rsid w:val="00CA7EB2"/>
    <w:rsid w:val="00CA7F19"/>
    <w:rsid w:val="00CB15AF"/>
    <w:rsid w:val="00CB1AC8"/>
    <w:rsid w:val="00CB44EA"/>
    <w:rsid w:val="00CB4B6E"/>
    <w:rsid w:val="00CB72F0"/>
    <w:rsid w:val="00CC0317"/>
    <w:rsid w:val="00CC126B"/>
    <w:rsid w:val="00CC1427"/>
    <w:rsid w:val="00CC168B"/>
    <w:rsid w:val="00CC1C3A"/>
    <w:rsid w:val="00CC25FF"/>
    <w:rsid w:val="00CC2F65"/>
    <w:rsid w:val="00CC3A61"/>
    <w:rsid w:val="00CC3E13"/>
    <w:rsid w:val="00CC421E"/>
    <w:rsid w:val="00CC58F8"/>
    <w:rsid w:val="00CC6383"/>
    <w:rsid w:val="00CC6949"/>
    <w:rsid w:val="00CD03AF"/>
    <w:rsid w:val="00CD1219"/>
    <w:rsid w:val="00CD1CF9"/>
    <w:rsid w:val="00CD432B"/>
    <w:rsid w:val="00CD4676"/>
    <w:rsid w:val="00CD6126"/>
    <w:rsid w:val="00CD6BFF"/>
    <w:rsid w:val="00CE4FC9"/>
    <w:rsid w:val="00CE55A9"/>
    <w:rsid w:val="00CE664F"/>
    <w:rsid w:val="00CE6EA6"/>
    <w:rsid w:val="00CE7102"/>
    <w:rsid w:val="00CE7B2E"/>
    <w:rsid w:val="00CF0885"/>
    <w:rsid w:val="00CF1E39"/>
    <w:rsid w:val="00CF1F9F"/>
    <w:rsid w:val="00CF2472"/>
    <w:rsid w:val="00CF33B0"/>
    <w:rsid w:val="00CF33E7"/>
    <w:rsid w:val="00CF72C7"/>
    <w:rsid w:val="00CF793E"/>
    <w:rsid w:val="00D00124"/>
    <w:rsid w:val="00D0060A"/>
    <w:rsid w:val="00D0137A"/>
    <w:rsid w:val="00D0153C"/>
    <w:rsid w:val="00D0180F"/>
    <w:rsid w:val="00D04E9A"/>
    <w:rsid w:val="00D0542B"/>
    <w:rsid w:val="00D05938"/>
    <w:rsid w:val="00D07541"/>
    <w:rsid w:val="00D104BC"/>
    <w:rsid w:val="00D10B0E"/>
    <w:rsid w:val="00D11273"/>
    <w:rsid w:val="00D119DB"/>
    <w:rsid w:val="00D1445F"/>
    <w:rsid w:val="00D150D1"/>
    <w:rsid w:val="00D15365"/>
    <w:rsid w:val="00D1657E"/>
    <w:rsid w:val="00D2002F"/>
    <w:rsid w:val="00D203C1"/>
    <w:rsid w:val="00D217C3"/>
    <w:rsid w:val="00D2338A"/>
    <w:rsid w:val="00D23543"/>
    <w:rsid w:val="00D2370C"/>
    <w:rsid w:val="00D23FF3"/>
    <w:rsid w:val="00D24E48"/>
    <w:rsid w:val="00D2508F"/>
    <w:rsid w:val="00D25150"/>
    <w:rsid w:val="00D25E2A"/>
    <w:rsid w:val="00D26202"/>
    <w:rsid w:val="00D26CFC"/>
    <w:rsid w:val="00D27120"/>
    <w:rsid w:val="00D2783A"/>
    <w:rsid w:val="00D30759"/>
    <w:rsid w:val="00D308B9"/>
    <w:rsid w:val="00D310A8"/>
    <w:rsid w:val="00D31147"/>
    <w:rsid w:val="00D33019"/>
    <w:rsid w:val="00D34716"/>
    <w:rsid w:val="00D34DC8"/>
    <w:rsid w:val="00D36FBA"/>
    <w:rsid w:val="00D370EF"/>
    <w:rsid w:val="00D3781D"/>
    <w:rsid w:val="00D3799A"/>
    <w:rsid w:val="00D37C81"/>
    <w:rsid w:val="00D40030"/>
    <w:rsid w:val="00D4078B"/>
    <w:rsid w:val="00D419C5"/>
    <w:rsid w:val="00D421C1"/>
    <w:rsid w:val="00D4224A"/>
    <w:rsid w:val="00D44FCC"/>
    <w:rsid w:val="00D45374"/>
    <w:rsid w:val="00D508F8"/>
    <w:rsid w:val="00D509E4"/>
    <w:rsid w:val="00D51D0B"/>
    <w:rsid w:val="00D5284E"/>
    <w:rsid w:val="00D52F1B"/>
    <w:rsid w:val="00D53122"/>
    <w:rsid w:val="00D53232"/>
    <w:rsid w:val="00D5415A"/>
    <w:rsid w:val="00D54866"/>
    <w:rsid w:val="00D54B61"/>
    <w:rsid w:val="00D54C56"/>
    <w:rsid w:val="00D551CF"/>
    <w:rsid w:val="00D56DA0"/>
    <w:rsid w:val="00D56F16"/>
    <w:rsid w:val="00D60233"/>
    <w:rsid w:val="00D61A01"/>
    <w:rsid w:val="00D62BF0"/>
    <w:rsid w:val="00D65EAC"/>
    <w:rsid w:val="00D66341"/>
    <w:rsid w:val="00D6666E"/>
    <w:rsid w:val="00D676D0"/>
    <w:rsid w:val="00D73456"/>
    <w:rsid w:val="00D7383A"/>
    <w:rsid w:val="00D74EFF"/>
    <w:rsid w:val="00D763E0"/>
    <w:rsid w:val="00D77386"/>
    <w:rsid w:val="00D804D0"/>
    <w:rsid w:val="00D81654"/>
    <w:rsid w:val="00D81770"/>
    <w:rsid w:val="00D81A79"/>
    <w:rsid w:val="00D831A1"/>
    <w:rsid w:val="00D83BDC"/>
    <w:rsid w:val="00D8458F"/>
    <w:rsid w:val="00D8466A"/>
    <w:rsid w:val="00D84BFB"/>
    <w:rsid w:val="00D85265"/>
    <w:rsid w:val="00D85357"/>
    <w:rsid w:val="00D859C0"/>
    <w:rsid w:val="00D85F5E"/>
    <w:rsid w:val="00D86089"/>
    <w:rsid w:val="00D869F7"/>
    <w:rsid w:val="00D87D47"/>
    <w:rsid w:val="00D90D33"/>
    <w:rsid w:val="00D90DB9"/>
    <w:rsid w:val="00D90DBC"/>
    <w:rsid w:val="00D921AF"/>
    <w:rsid w:val="00D9335D"/>
    <w:rsid w:val="00D93602"/>
    <w:rsid w:val="00D93C95"/>
    <w:rsid w:val="00D943B3"/>
    <w:rsid w:val="00D95983"/>
    <w:rsid w:val="00D95A91"/>
    <w:rsid w:val="00D95B64"/>
    <w:rsid w:val="00D96B73"/>
    <w:rsid w:val="00D9759F"/>
    <w:rsid w:val="00D97B48"/>
    <w:rsid w:val="00D97C8E"/>
    <w:rsid w:val="00DA0A7F"/>
    <w:rsid w:val="00DA1022"/>
    <w:rsid w:val="00DA4465"/>
    <w:rsid w:val="00DA5AE0"/>
    <w:rsid w:val="00DA5D85"/>
    <w:rsid w:val="00DA6677"/>
    <w:rsid w:val="00DA6791"/>
    <w:rsid w:val="00DA761B"/>
    <w:rsid w:val="00DA77E7"/>
    <w:rsid w:val="00DB1F42"/>
    <w:rsid w:val="00DB2BEB"/>
    <w:rsid w:val="00DB338F"/>
    <w:rsid w:val="00DB386D"/>
    <w:rsid w:val="00DB38BB"/>
    <w:rsid w:val="00DB38F6"/>
    <w:rsid w:val="00DB4366"/>
    <w:rsid w:val="00DB5C7E"/>
    <w:rsid w:val="00DB6ADE"/>
    <w:rsid w:val="00DC00E0"/>
    <w:rsid w:val="00DC1955"/>
    <w:rsid w:val="00DC1BAE"/>
    <w:rsid w:val="00DC22D5"/>
    <w:rsid w:val="00DC5A06"/>
    <w:rsid w:val="00DC75FE"/>
    <w:rsid w:val="00DC7C86"/>
    <w:rsid w:val="00DD10DA"/>
    <w:rsid w:val="00DD21C5"/>
    <w:rsid w:val="00DD35F9"/>
    <w:rsid w:val="00DD3C10"/>
    <w:rsid w:val="00DD4193"/>
    <w:rsid w:val="00DD44BB"/>
    <w:rsid w:val="00DD4548"/>
    <w:rsid w:val="00DD7E5D"/>
    <w:rsid w:val="00DE0412"/>
    <w:rsid w:val="00DE0A7D"/>
    <w:rsid w:val="00DE136C"/>
    <w:rsid w:val="00DE1473"/>
    <w:rsid w:val="00DE1600"/>
    <w:rsid w:val="00DE16B9"/>
    <w:rsid w:val="00DE2715"/>
    <w:rsid w:val="00DE3499"/>
    <w:rsid w:val="00DE3BC3"/>
    <w:rsid w:val="00DE4C59"/>
    <w:rsid w:val="00DE54C5"/>
    <w:rsid w:val="00DE5709"/>
    <w:rsid w:val="00DE598A"/>
    <w:rsid w:val="00DE59CD"/>
    <w:rsid w:val="00DE5C0F"/>
    <w:rsid w:val="00DE6096"/>
    <w:rsid w:val="00DE7E35"/>
    <w:rsid w:val="00DF0728"/>
    <w:rsid w:val="00DF0A79"/>
    <w:rsid w:val="00DF1532"/>
    <w:rsid w:val="00DF399F"/>
    <w:rsid w:val="00DF5084"/>
    <w:rsid w:val="00DF52E6"/>
    <w:rsid w:val="00DF6144"/>
    <w:rsid w:val="00DF7567"/>
    <w:rsid w:val="00E0069D"/>
    <w:rsid w:val="00E00ADB"/>
    <w:rsid w:val="00E01894"/>
    <w:rsid w:val="00E023A6"/>
    <w:rsid w:val="00E03112"/>
    <w:rsid w:val="00E04147"/>
    <w:rsid w:val="00E0446C"/>
    <w:rsid w:val="00E046AA"/>
    <w:rsid w:val="00E052E1"/>
    <w:rsid w:val="00E053A3"/>
    <w:rsid w:val="00E05F93"/>
    <w:rsid w:val="00E0690F"/>
    <w:rsid w:val="00E10550"/>
    <w:rsid w:val="00E1133B"/>
    <w:rsid w:val="00E1278B"/>
    <w:rsid w:val="00E12941"/>
    <w:rsid w:val="00E136FD"/>
    <w:rsid w:val="00E13DF5"/>
    <w:rsid w:val="00E1442C"/>
    <w:rsid w:val="00E14610"/>
    <w:rsid w:val="00E22CC7"/>
    <w:rsid w:val="00E244FE"/>
    <w:rsid w:val="00E26CE9"/>
    <w:rsid w:val="00E26E15"/>
    <w:rsid w:val="00E270D1"/>
    <w:rsid w:val="00E27C44"/>
    <w:rsid w:val="00E305D6"/>
    <w:rsid w:val="00E30687"/>
    <w:rsid w:val="00E306BB"/>
    <w:rsid w:val="00E30DCA"/>
    <w:rsid w:val="00E318D5"/>
    <w:rsid w:val="00E32171"/>
    <w:rsid w:val="00E34492"/>
    <w:rsid w:val="00E35338"/>
    <w:rsid w:val="00E35EB6"/>
    <w:rsid w:val="00E36332"/>
    <w:rsid w:val="00E3756A"/>
    <w:rsid w:val="00E41620"/>
    <w:rsid w:val="00E41F14"/>
    <w:rsid w:val="00E42B4F"/>
    <w:rsid w:val="00E433F6"/>
    <w:rsid w:val="00E43814"/>
    <w:rsid w:val="00E44927"/>
    <w:rsid w:val="00E45073"/>
    <w:rsid w:val="00E45FB9"/>
    <w:rsid w:val="00E46841"/>
    <w:rsid w:val="00E46EA9"/>
    <w:rsid w:val="00E506ED"/>
    <w:rsid w:val="00E50857"/>
    <w:rsid w:val="00E51897"/>
    <w:rsid w:val="00E51A8C"/>
    <w:rsid w:val="00E533C9"/>
    <w:rsid w:val="00E533D7"/>
    <w:rsid w:val="00E5382C"/>
    <w:rsid w:val="00E53EB1"/>
    <w:rsid w:val="00E55746"/>
    <w:rsid w:val="00E55A4C"/>
    <w:rsid w:val="00E56B05"/>
    <w:rsid w:val="00E56B52"/>
    <w:rsid w:val="00E56CC0"/>
    <w:rsid w:val="00E600F4"/>
    <w:rsid w:val="00E602A9"/>
    <w:rsid w:val="00E60AF9"/>
    <w:rsid w:val="00E60BC1"/>
    <w:rsid w:val="00E6141D"/>
    <w:rsid w:val="00E61915"/>
    <w:rsid w:val="00E63AE7"/>
    <w:rsid w:val="00E63B69"/>
    <w:rsid w:val="00E63DA7"/>
    <w:rsid w:val="00E63DE7"/>
    <w:rsid w:val="00E6421F"/>
    <w:rsid w:val="00E66332"/>
    <w:rsid w:val="00E66C95"/>
    <w:rsid w:val="00E67263"/>
    <w:rsid w:val="00E67928"/>
    <w:rsid w:val="00E71347"/>
    <w:rsid w:val="00E7240F"/>
    <w:rsid w:val="00E74992"/>
    <w:rsid w:val="00E75D55"/>
    <w:rsid w:val="00E77AD7"/>
    <w:rsid w:val="00E81386"/>
    <w:rsid w:val="00E813DA"/>
    <w:rsid w:val="00E82639"/>
    <w:rsid w:val="00E8450A"/>
    <w:rsid w:val="00E85A31"/>
    <w:rsid w:val="00E85EFA"/>
    <w:rsid w:val="00E86939"/>
    <w:rsid w:val="00E87FB1"/>
    <w:rsid w:val="00E90F3A"/>
    <w:rsid w:val="00E91395"/>
    <w:rsid w:val="00E9198D"/>
    <w:rsid w:val="00E919A6"/>
    <w:rsid w:val="00E919AE"/>
    <w:rsid w:val="00E921AC"/>
    <w:rsid w:val="00E928AE"/>
    <w:rsid w:val="00E9363A"/>
    <w:rsid w:val="00E95CF8"/>
    <w:rsid w:val="00E95EA1"/>
    <w:rsid w:val="00E966D0"/>
    <w:rsid w:val="00EA06E6"/>
    <w:rsid w:val="00EA1610"/>
    <w:rsid w:val="00EA2DFE"/>
    <w:rsid w:val="00EA30AD"/>
    <w:rsid w:val="00EA43FF"/>
    <w:rsid w:val="00EA446F"/>
    <w:rsid w:val="00EA4FCC"/>
    <w:rsid w:val="00EA6F39"/>
    <w:rsid w:val="00EA7383"/>
    <w:rsid w:val="00EA76D6"/>
    <w:rsid w:val="00EB1383"/>
    <w:rsid w:val="00EB2947"/>
    <w:rsid w:val="00EB2C17"/>
    <w:rsid w:val="00EB5CCA"/>
    <w:rsid w:val="00EB6D81"/>
    <w:rsid w:val="00EB718B"/>
    <w:rsid w:val="00EC0013"/>
    <w:rsid w:val="00EC0878"/>
    <w:rsid w:val="00EC09F6"/>
    <w:rsid w:val="00EC10C5"/>
    <w:rsid w:val="00EC11BA"/>
    <w:rsid w:val="00EC1A35"/>
    <w:rsid w:val="00EC220A"/>
    <w:rsid w:val="00EC2214"/>
    <w:rsid w:val="00EC233A"/>
    <w:rsid w:val="00EC2FB0"/>
    <w:rsid w:val="00EC3635"/>
    <w:rsid w:val="00EC3C1A"/>
    <w:rsid w:val="00EC5DB2"/>
    <w:rsid w:val="00EC671C"/>
    <w:rsid w:val="00ED04FD"/>
    <w:rsid w:val="00ED2A8D"/>
    <w:rsid w:val="00ED2DC8"/>
    <w:rsid w:val="00ED407D"/>
    <w:rsid w:val="00ED4D35"/>
    <w:rsid w:val="00ED5A04"/>
    <w:rsid w:val="00ED61C8"/>
    <w:rsid w:val="00ED6778"/>
    <w:rsid w:val="00ED74FC"/>
    <w:rsid w:val="00EE1A2D"/>
    <w:rsid w:val="00EE26DB"/>
    <w:rsid w:val="00EE4454"/>
    <w:rsid w:val="00EE5180"/>
    <w:rsid w:val="00EE5800"/>
    <w:rsid w:val="00EE6A15"/>
    <w:rsid w:val="00EE6F75"/>
    <w:rsid w:val="00EE73C8"/>
    <w:rsid w:val="00EE795A"/>
    <w:rsid w:val="00EF16E5"/>
    <w:rsid w:val="00EF2404"/>
    <w:rsid w:val="00EF2991"/>
    <w:rsid w:val="00EF2D8E"/>
    <w:rsid w:val="00EF34B3"/>
    <w:rsid w:val="00EF3ECB"/>
    <w:rsid w:val="00EF4B54"/>
    <w:rsid w:val="00EF4DA1"/>
    <w:rsid w:val="00EF5685"/>
    <w:rsid w:val="00F0232A"/>
    <w:rsid w:val="00F02482"/>
    <w:rsid w:val="00F0361F"/>
    <w:rsid w:val="00F03987"/>
    <w:rsid w:val="00F04945"/>
    <w:rsid w:val="00F062F4"/>
    <w:rsid w:val="00F0670B"/>
    <w:rsid w:val="00F0679D"/>
    <w:rsid w:val="00F067C6"/>
    <w:rsid w:val="00F06BB5"/>
    <w:rsid w:val="00F07DC6"/>
    <w:rsid w:val="00F10334"/>
    <w:rsid w:val="00F10701"/>
    <w:rsid w:val="00F10E3C"/>
    <w:rsid w:val="00F11AB9"/>
    <w:rsid w:val="00F1281E"/>
    <w:rsid w:val="00F164E2"/>
    <w:rsid w:val="00F16CB1"/>
    <w:rsid w:val="00F174AE"/>
    <w:rsid w:val="00F175FC"/>
    <w:rsid w:val="00F20387"/>
    <w:rsid w:val="00F2055C"/>
    <w:rsid w:val="00F22784"/>
    <w:rsid w:val="00F23E01"/>
    <w:rsid w:val="00F251CD"/>
    <w:rsid w:val="00F25D7E"/>
    <w:rsid w:val="00F272E8"/>
    <w:rsid w:val="00F273AF"/>
    <w:rsid w:val="00F27619"/>
    <w:rsid w:val="00F335EA"/>
    <w:rsid w:val="00F340F8"/>
    <w:rsid w:val="00F34B2A"/>
    <w:rsid w:val="00F35036"/>
    <w:rsid w:val="00F36D6D"/>
    <w:rsid w:val="00F37113"/>
    <w:rsid w:val="00F41083"/>
    <w:rsid w:val="00F422C3"/>
    <w:rsid w:val="00F44849"/>
    <w:rsid w:val="00F449A0"/>
    <w:rsid w:val="00F4638D"/>
    <w:rsid w:val="00F47AE0"/>
    <w:rsid w:val="00F51BBB"/>
    <w:rsid w:val="00F52131"/>
    <w:rsid w:val="00F53F9E"/>
    <w:rsid w:val="00F54D1D"/>
    <w:rsid w:val="00F5500B"/>
    <w:rsid w:val="00F55302"/>
    <w:rsid w:val="00F5570B"/>
    <w:rsid w:val="00F575AF"/>
    <w:rsid w:val="00F60062"/>
    <w:rsid w:val="00F61862"/>
    <w:rsid w:val="00F61866"/>
    <w:rsid w:val="00F636FB"/>
    <w:rsid w:val="00F64F37"/>
    <w:rsid w:val="00F70A0E"/>
    <w:rsid w:val="00F745B9"/>
    <w:rsid w:val="00F750BA"/>
    <w:rsid w:val="00F755EA"/>
    <w:rsid w:val="00F76438"/>
    <w:rsid w:val="00F76921"/>
    <w:rsid w:val="00F80978"/>
    <w:rsid w:val="00F80FBB"/>
    <w:rsid w:val="00F829AE"/>
    <w:rsid w:val="00F83725"/>
    <w:rsid w:val="00F86310"/>
    <w:rsid w:val="00F87843"/>
    <w:rsid w:val="00F87B85"/>
    <w:rsid w:val="00F903A7"/>
    <w:rsid w:val="00F90D9B"/>
    <w:rsid w:val="00F91A23"/>
    <w:rsid w:val="00F91E87"/>
    <w:rsid w:val="00F926EB"/>
    <w:rsid w:val="00F92F80"/>
    <w:rsid w:val="00F937D7"/>
    <w:rsid w:val="00F93D6A"/>
    <w:rsid w:val="00F94D3F"/>
    <w:rsid w:val="00F9639F"/>
    <w:rsid w:val="00F967B5"/>
    <w:rsid w:val="00F97FAA"/>
    <w:rsid w:val="00FA0600"/>
    <w:rsid w:val="00FA0CC7"/>
    <w:rsid w:val="00FA19ED"/>
    <w:rsid w:val="00FA1B15"/>
    <w:rsid w:val="00FA2079"/>
    <w:rsid w:val="00FA3285"/>
    <w:rsid w:val="00FA3FD4"/>
    <w:rsid w:val="00FA4CA4"/>
    <w:rsid w:val="00FA4CD6"/>
    <w:rsid w:val="00FA57DA"/>
    <w:rsid w:val="00FA5C3D"/>
    <w:rsid w:val="00FA6C63"/>
    <w:rsid w:val="00FA77BB"/>
    <w:rsid w:val="00FB0219"/>
    <w:rsid w:val="00FB074F"/>
    <w:rsid w:val="00FB14A1"/>
    <w:rsid w:val="00FB1A4D"/>
    <w:rsid w:val="00FB1CCA"/>
    <w:rsid w:val="00FB2278"/>
    <w:rsid w:val="00FB2318"/>
    <w:rsid w:val="00FB2955"/>
    <w:rsid w:val="00FB2F97"/>
    <w:rsid w:val="00FB3995"/>
    <w:rsid w:val="00FB4DFF"/>
    <w:rsid w:val="00FB5165"/>
    <w:rsid w:val="00FB6A80"/>
    <w:rsid w:val="00FB6C03"/>
    <w:rsid w:val="00FB6FBC"/>
    <w:rsid w:val="00FC0A85"/>
    <w:rsid w:val="00FC0EF3"/>
    <w:rsid w:val="00FC287F"/>
    <w:rsid w:val="00FC3658"/>
    <w:rsid w:val="00FC3790"/>
    <w:rsid w:val="00FC3C89"/>
    <w:rsid w:val="00FC460F"/>
    <w:rsid w:val="00FC4E00"/>
    <w:rsid w:val="00FC51D7"/>
    <w:rsid w:val="00FC5B3C"/>
    <w:rsid w:val="00FC5F2C"/>
    <w:rsid w:val="00FC6680"/>
    <w:rsid w:val="00FC7065"/>
    <w:rsid w:val="00FC7131"/>
    <w:rsid w:val="00FD26BD"/>
    <w:rsid w:val="00FD43D3"/>
    <w:rsid w:val="00FD4484"/>
    <w:rsid w:val="00FD5CE4"/>
    <w:rsid w:val="00FD64FA"/>
    <w:rsid w:val="00FD694F"/>
    <w:rsid w:val="00FD6E92"/>
    <w:rsid w:val="00FD791C"/>
    <w:rsid w:val="00FE16F9"/>
    <w:rsid w:val="00FE204D"/>
    <w:rsid w:val="00FE29F7"/>
    <w:rsid w:val="00FE3BC3"/>
    <w:rsid w:val="00FE410A"/>
    <w:rsid w:val="00FE5238"/>
    <w:rsid w:val="00FE5B03"/>
    <w:rsid w:val="00FE6BAE"/>
    <w:rsid w:val="00FE6FD8"/>
    <w:rsid w:val="00FE71BF"/>
    <w:rsid w:val="00FE7273"/>
    <w:rsid w:val="00FE77D3"/>
    <w:rsid w:val="00FF39C6"/>
    <w:rsid w:val="00FF3A54"/>
    <w:rsid w:val="00FF4AC1"/>
    <w:rsid w:val="00FF4CD1"/>
    <w:rsid w:val="00FF5448"/>
    <w:rsid w:val="00FF5730"/>
    <w:rsid w:val="00FF628C"/>
    <w:rsid w:val="00FF7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7955E62-0393-4CFF-A9B7-13F3675CD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5F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qFormat/>
    <w:rsid w:val="00BC5FF0"/>
    <w:pPr>
      <w:keepNext/>
      <w:outlineLvl w:val="0"/>
    </w:pPr>
    <w:rPr>
      <w:rFonts w:ascii="Arial" w:eastAsia="SimSun" w:hAnsi="Arial" w:cs="Arial"/>
      <w:b/>
      <w:bCs/>
      <w:lang w:val="en-ZA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A5C3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rsid w:val="00BC5FF0"/>
    <w:rPr>
      <w:rFonts w:ascii="Arial" w:eastAsia="SimSun" w:hAnsi="Arial" w:cs="Arial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rsid w:val="00BC5FF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PageNumber">
    <w:name w:val="page number"/>
    <w:basedOn w:val="DefaultParagraphFont"/>
    <w:rsid w:val="00BC5FF0"/>
  </w:style>
  <w:style w:type="paragraph" w:styleId="Footer">
    <w:name w:val="footer"/>
    <w:basedOn w:val="Normal"/>
    <w:link w:val="FooterChar"/>
    <w:uiPriority w:val="99"/>
    <w:rsid w:val="00BC5F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5FF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56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6C7"/>
    <w:rPr>
      <w:rFonts w:ascii="Tahoma" w:eastAsia="Times New Roman" w:hAnsi="Tahoma" w:cs="Tahoma"/>
      <w:sz w:val="16"/>
      <w:szCs w:val="16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43A3B"/>
    <w:pPr>
      <w:spacing w:before="100" w:beforeAutospacing="1" w:after="100" w:afterAutospacing="1"/>
    </w:pPr>
    <w:rPr>
      <w:rFonts w:eastAsiaTheme="minorEastAsia"/>
      <w:lang w:val="en-ZA" w:eastAsia="en-ZA"/>
    </w:rPr>
  </w:style>
  <w:style w:type="paragraph" w:styleId="ListParagraph">
    <w:name w:val="List Paragraph"/>
    <w:basedOn w:val="Normal"/>
    <w:uiPriority w:val="34"/>
    <w:qFormat/>
    <w:rsid w:val="001C46F7"/>
    <w:pPr>
      <w:ind w:left="720"/>
      <w:contextualSpacing/>
    </w:pPr>
  </w:style>
  <w:style w:type="paragraph" w:styleId="NoSpacing">
    <w:name w:val="No Spacing"/>
    <w:uiPriority w:val="1"/>
    <w:qFormat/>
    <w:rsid w:val="00132F78"/>
    <w:pPr>
      <w:spacing w:after="0" w:line="240" w:lineRule="auto"/>
    </w:pPr>
    <w:rPr>
      <w:rFonts w:ascii="Times New Roman" w:hAnsi="Times New Roman"/>
      <w:sz w:val="24"/>
      <w:lang w:val="en-US"/>
    </w:rPr>
  </w:style>
  <w:style w:type="character" w:styleId="SubtleEmphasis">
    <w:name w:val="Subtle Emphasis"/>
    <w:basedOn w:val="DefaultParagraphFont"/>
    <w:uiPriority w:val="19"/>
    <w:qFormat/>
    <w:rsid w:val="00A71E3B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61CF2"/>
    <w:rPr>
      <w:b/>
      <w:bCs/>
      <w:i/>
      <w:iCs/>
      <w:color w:val="4F81BD" w:themeColor="accent1"/>
    </w:rPr>
  </w:style>
  <w:style w:type="paragraph" w:customStyle="1" w:styleId="MathsStyle">
    <w:name w:val="MathsStyle"/>
    <w:rsid w:val="006E1869"/>
    <w:pPr>
      <w:tabs>
        <w:tab w:val="left" w:pos="9497"/>
        <w:tab w:val="right" w:pos="10348"/>
      </w:tabs>
      <w:spacing w:after="0" w:line="240" w:lineRule="auto"/>
      <w:ind w:left="907" w:right="1304" w:hanging="907"/>
    </w:pPr>
    <w:rPr>
      <w:rFonts w:ascii="Times New Roman" w:eastAsia="Times New Roman" w:hAnsi="Times New Roman" w:cs="Arial"/>
      <w:sz w:val="24"/>
      <w:szCs w:val="20"/>
      <w:lang w:val="en-GB"/>
    </w:rPr>
  </w:style>
  <w:style w:type="table" w:customStyle="1" w:styleId="TableGrid2">
    <w:name w:val="Table Grid2"/>
    <w:basedOn w:val="TableNormal"/>
    <w:next w:val="TableGrid"/>
    <w:uiPriority w:val="59"/>
    <w:rsid w:val="00602F97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740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58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97.bin"/><Relationship Id="rId247" Type="http://schemas.openxmlformats.org/officeDocument/2006/relationships/oleObject" Target="embeddings/oleObject107.bin"/><Relationship Id="rId107" Type="http://schemas.openxmlformats.org/officeDocument/2006/relationships/oleObject" Target="embeddings/oleObject45.bin"/><Relationship Id="rId11" Type="http://schemas.openxmlformats.org/officeDocument/2006/relationships/header" Target="header2.xml"/><Relationship Id="rId32" Type="http://schemas.openxmlformats.org/officeDocument/2006/relationships/oleObject" Target="embeddings/oleObject9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4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92.bin"/><Relationship Id="rId237" Type="http://schemas.openxmlformats.org/officeDocument/2006/relationships/oleObject" Target="embeddings/oleObject102.bin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0.png"/><Relationship Id="rId85" Type="http://schemas.openxmlformats.org/officeDocument/2006/relationships/oleObject" Target="embeddings/oleObject35.bin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7.bin"/><Relationship Id="rId227" Type="http://schemas.openxmlformats.org/officeDocument/2006/relationships/image" Target="media/image115.wmf"/><Relationship Id="rId248" Type="http://schemas.openxmlformats.org/officeDocument/2006/relationships/image" Target="media/image126.wmf"/><Relationship Id="rId12" Type="http://schemas.openxmlformats.org/officeDocument/2006/relationships/footer" Target="footer1.xml"/><Relationship Id="rId33" Type="http://schemas.openxmlformats.org/officeDocument/2006/relationships/image" Target="media/image13.png"/><Relationship Id="rId108" Type="http://schemas.openxmlformats.org/officeDocument/2006/relationships/image" Target="media/image52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5.png"/><Relationship Id="rId140" Type="http://schemas.microsoft.com/office/2007/relationships/hdphoto" Target="media/hdphoto1.wdp"/><Relationship Id="rId161" Type="http://schemas.openxmlformats.org/officeDocument/2006/relationships/image" Target="media/image82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10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3" Type="http://schemas.openxmlformats.org/officeDocument/2006/relationships/image" Target="media/image8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5.bin"/><Relationship Id="rId86" Type="http://schemas.openxmlformats.org/officeDocument/2006/relationships/image" Target="media/image40.wmf"/><Relationship Id="rId130" Type="http://schemas.openxmlformats.org/officeDocument/2006/relationships/image" Target="media/image64.png"/><Relationship Id="rId151" Type="http://schemas.openxmlformats.org/officeDocument/2006/relationships/oleObject" Target="embeddings/oleObject60.bin"/><Relationship Id="rId172" Type="http://schemas.openxmlformats.org/officeDocument/2006/relationships/oleObject" Target="embeddings/oleObject70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98.bin"/><Relationship Id="rId249" Type="http://schemas.openxmlformats.org/officeDocument/2006/relationships/oleObject" Target="embeddings/oleObject108.bin"/><Relationship Id="rId13" Type="http://schemas.openxmlformats.org/officeDocument/2006/relationships/header" Target="header3.xml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0.bin"/><Relationship Id="rId55" Type="http://schemas.openxmlformats.org/officeDocument/2006/relationships/image" Target="media/image24.png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1.png"/><Relationship Id="rId7" Type="http://schemas.openxmlformats.org/officeDocument/2006/relationships/endnotes" Target="endnotes.xml"/><Relationship Id="rId162" Type="http://schemas.openxmlformats.org/officeDocument/2006/relationships/oleObject" Target="embeddings/oleObject65.bin"/><Relationship Id="rId183" Type="http://schemas.openxmlformats.org/officeDocument/2006/relationships/image" Target="media/image93.wmf"/><Relationship Id="rId218" Type="http://schemas.openxmlformats.org/officeDocument/2006/relationships/oleObject" Target="embeddings/oleObject93.bin"/><Relationship Id="rId239" Type="http://schemas.openxmlformats.org/officeDocument/2006/relationships/oleObject" Target="embeddings/oleObject103.bin"/><Relationship Id="rId250" Type="http://schemas.openxmlformats.org/officeDocument/2006/relationships/oleObject" Target="embeddings/oleObject109.bin"/><Relationship Id="rId24" Type="http://schemas.openxmlformats.org/officeDocument/2006/relationships/oleObject" Target="embeddings/oleObject5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3.wmf"/><Relationship Id="rId131" Type="http://schemas.openxmlformats.org/officeDocument/2006/relationships/image" Target="media/image65.jpeg"/><Relationship Id="rId152" Type="http://schemas.openxmlformats.org/officeDocument/2006/relationships/image" Target="media/image78.wmf"/><Relationship Id="rId173" Type="http://schemas.openxmlformats.org/officeDocument/2006/relationships/image" Target="media/image88.wmf"/><Relationship Id="rId194" Type="http://schemas.openxmlformats.org/officeDocument/2006/relationships/oleObject" Target="embeddings/oleObject81.bin"/><Relationship Id="rId208" Type="http://schemas.openxmlformats.org/officeDocument/2006/relationships/oleObject" Target="embeddings/oleObject88.bin"/><Relationship Id="rId229" Type="http://schemas.openxmlformats.org/officeDocument/2006/relationships/image" Target="media/image116.wmf"/><Relationship Id="rId240" Type="http://schemas.openxmlformats.org/officeDocument/2006/relationships/image" Target="media/image122.wmf"/><Relationship Id="rId14" Type="http://schemas.openxmlformats.org/officeDocument/2006/relationships/footer" Target="footer2.xml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8" Type="http://schemas.openxmlformats.org/officeDocument/2006/relationships/image" Target="media/image2.jpeg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76.bin"/><Relationship Id="rId219" Type="http://schemas.openxmlformats.org/officeDocument/2006/relationships/image" Target="media/image111.wmf"/><Relationship Id="rId230" Type="http://schemas.openxmlformats.org/officeDocument/2006/relationships/oleObject" Target="embeddings/oleObject99.bin"/><Relationship Id="rId251" Type="http://schemas.openxmlformats.org/officeDocument/2006/relationships/header" Target="header5.xml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6.png"/><Relationship Id="rId153" Type="http://schemas.openxmlformats.org/officeDocument/2006/relationships/oleObject" Target="embeddings/oleObject61.bin"/><Relationship Id="rId174" Type="http://schemas.openxmlformats.org/officeDocument/2006/relationships/oleObject" Target="embeddings/oleObject71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94.bin"/><Relationship Id="rId241" Type="http://schemas.openxmlformats.org/officeDocument/2006/relationships/oleObject" Target="embeddings/oleObject10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59.bin"/><Relationship Id="rId164" Type="http://schemas.openxmlformats.org/officeDocument/2006/relationships/oleObject" Target="embeddings/oleObject66.bin"/><Relationship Id="rId185" Type="http://schemas.openxmlformats.org/officeDocument/2006/relationships/image" Target="media/image94.wmf"/><Relationship Id="rId9" Type="http://schemas.openxmlformats.org/officeDocument/2006/relationships/image" Target="media/image3.jpeg"/><Relationship Id="rId210" Type="http://schemas.openxmlformats.org/officeDocument/2006/relationships/oleObject" Target="embeddings/oleObject89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17.wmf"/><Relationship Id="rId252" Type="http://schemas.openxmlformats.org/officeDocument/2006/relationships/footer" Target="footer5.xml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image" Target="media/image67.wmf"/><Relationship Id="rId154" Type="http://schemas.openxmlformats.org/officeDocument/2006/relationships/image" Target="media/image79.wmf"/><Relationship Id="rId175" Type="http://schemas.openxmlformats.org/officeDocument/2006/relationships/image" Target="media/image89.wmf"/><Relationship Id="rId196" Type="http://schemas.openxmlformats.org/officeDocument/2006/relationships/oleObject" Target="embeddings/oleObject82.bin"/><Relationship Id="rId200" Type="http://schemas.openxmlformats.org/officeDocument/2006/relationships/oleObject" Target="embeddings/oleObject84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image" Target="media/image73.jpeg"/><Relationship Id="rId90" Type="http://schemas.openxmlformats.org/officeDocument/2006/relationships/image" Target="media/image42.wmf"/><Relationship Id="rId165" Type="http://schemas.openxmlformats.org/officeDocument/2006/relationships/image" Target="media/image84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07.wmf"/><Relationship Id="rId232" Type="http://schemas.openxmlformats.org/officeDocument/2006/relationships/image" Target="media/image118.wmf"/><Relationship Id="rId253" Type="http://schemas.openxmlformats.org/officeDocument/2006/relationships/fontTable" Target="fontTable.xml"/><Relationship Id="rId27" Type="http://schemas.openxmlformats.org/officeDocument/2006/relationships/image" Target="media/image10.png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62.bin"/><Relationship Id="rId176" Type="http://schemas.openxmlformats.org/officeDocument/2006/relationships/oleObject" Target="embeddings/oleObject72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95.bin"/><Relationship Id="rId243" Type="http://schemas.openxmlformats.org/officeDocument/2006/relationships/oleObject" Target="embeddings/oleObject10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49.png"/><Relationship Id="rId124" Type="http://schemas.openxmlformats.org/officeDocument/2006/relationships/oleObject" Target="embeddings/oleObject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4.png"/><Relationship Id="rId166" Type="http://schemas.openxmlformats.org/officeDocument/2006/relationships/oleObject" Target="embeddings/oleObject67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0.bin"/><Relationship Id="rId233" Type="http://schemas.openxmlformats.org/officeDocument/2006/relationships/oleObject" Target="embeddings/oleObject100.bin"/><Relationship Id="rId254" Type="http://schemas.openxmlformats.org/officeDocument/2006/relationships/theme" Target="theme/theme1.xml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8.wmf"/><Relationship Id="rId156" Type="http://schemas.openxmlformats.org/officeDocument/2006/relationships/footer" Target="footer4.xml"/><Relationship Id="rId177" Type="http://schemas.openxmlformats.org/officeDocument/2006/relationships/image" Target="media/image90.wmf"/><Relationship Id="rId198" Type="http://schemas.openxmlformats.org/officeDocument/2006/relationships/oleObject" Target="embeddings/oleObject83.bin"/><Relationship Id="rId202" Type="http://schemas.openxmlformats.org/officeDocument/2006/relationships/oleObject" Target="embeddings/oleObject85.bin"/><Relationship Id="rId223" Type="http://schemas.openxmlformats.org/officeDocument/2006/relationships/image" Target="media/image113.wmf"/><Relationship Id="rId244" Type="http://schemas.openxmlformats.org/officeDocument/2006/relationships/image" Target="media/image124.wmf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0.wmf"/><Relationship Id="rId125" Type="http://schemas.openxmlformats.org/officeDocument/2006/relationships/image" Target="media/image61.png"/><Relationship Id="rId146" Type="http://schemas.openxmlformats.org/officeDocument/2006/relationships/header" Target="header4.xml"/><Relationship Id="rId167" Type="http://schemas.openxmlformats.org/officeDocument/2006/relationships/image" Target="media/image85.wmf"/><Relationship Id="rId188" Type="http://schemas.openxmlformats.org/officeDocument/2006/relationships/oleObject" Target="embeddings/oleObject78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3.wmf"/><Relationship Id="rId213" Type="http://schemas.openxmlformats.org/officeDocument/2006/relationships/image" Target="media/image108.wmf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8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6.wmf"/><Relationship Id="rId224" Type="http://schemas.openxmlformats.org/officeDocument/2006/relationships/oleObject" Target="embeddings/oleObject96.bin"/><Relationship Id="rId245" Type="http://schemas.openxmlformats.org/officeDocument/2006/relationships/oleObject" Target="embeddings/oleObject106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2.wmf"/><Relationship Id="rId147" Type="http://schemas.openxmlformats.org/officeDocument/2006/relationships/footer" Target="footer3.xml"/><Relationship Id="rId168" Type="http://schemas.openxmlformats.org/officeDocument/2006/relationships/oleObject" Target="embeddings/oleObject68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39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91.bin"/><Relationship Id="rId235" Type="http://schemas.openxmlformats.org/officeDocument/2006/relationships/oleObject" Target="embeddings/oleObject101.bin"/><Relationship Id="rId116" Type="http://schemas.openxmlformats.org/officeDocument/2006/relationships/image" Target="media/image56.png"/><Relationship Id="rId137" Type="http://schemas.openxmlformats.org/officeDocument/2006/relationships/image" Target="media/image69.wmf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4.bin"/><Relationship Id="rId179" Type="http://schemas.openxmlformats.org/officeDocument/2006/relationships/image" Target="media/image91.wmf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6.bin"/><Relationship Id="rId225" Type="http://schemas.openxmlformats.org/officeDocument/2006/relationships/image" Target="media/image114.wmf"/><Relationship Id="rId246" Type="http://schemas.openxmlformats.org/officeDocument/2006/relationships/image" Target="media/image1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4.bin"/><Relationship Id="rId10" Type="http://schemas.openxmlformats.org/officeDocument/2006/relationships/header" Target="header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94" Type="http://schemas.openxmlformats.org/officeDocument/2006/relationships/image" Target="media/image44.wmf"/><Relationship Id="rId148" Type="http://schemas.openxmlformats.org/officeDocument/2006/relationships/image" Target="media/image75.jpeg"/><Relationship Id="rId169" Type="http://schemas.openxmlformats.org/officeDocument/2006/relationships/image" Target="media/image86.wmf"/><Relationship Id="rId4" Type="http://schemas.openxmlformats.org/officeDocument/2006/relationships/settings" Target="settings.xml"/><Relationship Id="rId180" Type="http://schemas.openxmlformats.org/officeDocument/2006/relationships/oleObject" Target="embeddings/oleObject74.bin"/><Relationship Id="rId215" Type="http://schemas.openxmlformats.org/officeDocument/2006/relationships/image" Target="media/image109.wmf"/><Relationship Id="rId236" Type="http://schemas.openxmlformats.org/officeDocument/2006/relationships/image" Target="media/image12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985888-8F86-4E84-B269-EB09662DE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4</TotalTime>
  <Pages>17</Pages>
  <Words>1777</Words>
  <Characters>10135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shan Padayachy</dc:creator>
  <cp:lastModifiedBy>Nsc180</cp:lastModifiedBy>
  <cp:revision>130</cp:revision>
  <cp:lastPrinted>2024-08-17T11:10:00Z</cp:lastPrinted>
  <dcterms:created xsi:type="dcterms:W3CDTF">2023-11-06T12:14:00Z</dcterms:created>
  <dcterms:modified xsi:type="dcterms:W3CDTF">2024-11-04T12:26:00Z</dcterms:modified>
</cp:coreProperties>
</file>